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77" r:id="rId2"/>
    <p:sldId id="278" r:id="rId3"/>
    <p:sldId id="456" r:id="rId4"/>
    <p:sldId id="489" r:id="rId5"/>
    <p:sldId id="490" r:id="rId6"/>
    <p:sldId id="488" r:id="rId7"/>
    <p:sldId id="476" r:id="rId8"/>
    <p:sldId id="491" r:id="rId9"/>
    <p:sldId id="492" r:id="rId10"/>
    <p:sldId id="493" r:id="rId11"/>
    <p:sldId id="494" r:id="rId12"/>
    <p:sldId id="495" r:id="rId13"/>
    <p:sldId id="498" r:id="rId14"/>
    <p:sldId id="496" r:id="rId15"/>
    <p:sldId id="497" r:id="rId16"/>
    <p:sldId id="279" r:id="rId1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48312"/>
    <a:srgbClr val="DA53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80" d="100"/>
          <a:sy n="80" d="100"/>
        </p:scale>
        <p:origin x="120" y="63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阿里巴巴普惠体 R" panose="00020600040101010101" pitchFamily="18" charset="-122"/>
              </a:rPr>
              <a:t>2023-01-17</a:t>
            </a:fld>
            <a:endParaRPr lang="zh-CN" altLang="en-US">
              <a:latin typeface="阿里巴巴普惠体 R" panose="00020600040101010101" pitchFamily="18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阿里巴巴普惠体 R" panose="00020600040101010101" pitchFamily="18" charset="-122"/>
              <a:ea typeface="阿里巴巴普惠体 R" panose="00020600040101010101" pitchFamily="18" charset="-122"/>
              <a:cs typeface="阿里巴巴普惠体 R" panose="00020600040101010101" pitchFamily="18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阿里巴巴普惠体 R" panose="00020600040101010101" pitchFamily="18" charset="-122"/>
              </a:rPr>
              <a:t>‹#›</a:t>
            </a:fld>
            <a:endParaRPr lang="zh-CN" altLang="en-US">
              <a:latin typeface="阿里巴巴普惠体 R" panose="00020600040101010101" pitchFamily="18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defRPr>
            </a:lvl1pPr>
          </a:lstStyle>
          <a:p>
            <a:fld id="{AA05A4A5-3A17-4E3E-BE32-C9E24C07F256}" type="datetimeFigureOut">
              <a:rPr lang="zh-CN" altLang="en-US" smtClean="0"/>
              <a:t>2023-01-17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  <a:cs typeface="阿里巴巴普惠体 R" panose="00020600040101010101" pitchFamily="18" charset="-122"/>
              </a:defRPr>
            </a:lvl1pPr>
          </a:lstStyle>
          <a:p>
            <a:fld id="{16E6BB69-BD07-478D-8F98-CDE63AB24DE5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阿里巴巴普惠体 R" panose="00020600040101010101" pitchFamily="18" charset="-122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阿里巴巴普惠体 R" panose="00020600040101010101" pitchFamily="18" charset="-122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阿里巴巴普惠体 R" panose="00020600040101010101" pitchFamily="18" charset="-122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阿里巴巴普惠体 R" panose="00020600040101010101" pitchFamily="18" charset="-122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阿里巴巴普惠体 R" panose="00020600040101010101" pitchFamily="18" charset="-122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6E6BB69-BD07-478D-8F98-CDE63AB24DE5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6E6BB69-BD07-478D-8F98-CDE63AB24DE5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6E6BB69-BD07-478D-8F98-CDE63AB24DE5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6E6BB69-BD07-478D-8F98-CDE63AB24DE5}" type="slidenum">
              <a:rPr lang="zh-CN" altLang="en-US" smtClean="0"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6E6BB69-BD07-478D-8F98-CDE63AB24DE5}" type="slidenum">
              <a:rPr lang="zh-CN" altLang="en-US" smtClean="0"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6E6BB69-BD07-478D-8F98-CDE63AB24DE5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6E6BB69-BD07-478D-8F98-CDE63AB24DE5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6E6BB69-BD07-478D-8F98-CDE63AB24DE5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6E6BB69-BD07-478D-8F98-CDE63AB24DE5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6E6BB69-BD07-478D-8F98-CDE63AB24DE5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6E6BB69-BD07-478D-8F98-CDE63AB24DE5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6E6BB69-BD07-478D-8F98-CDE63AB24DE5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6E6BB69-BD07-478D-8F98-CDE63AB24DE5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6E6BB69-BD07-478D-8F98-CDE63AB24DE5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6E6BB69-BD07-478D-8F98-CDE63AB24DE5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6E6BB69-BD07-478D-8F98-CDE63AB24DE5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阿里巴巴普惠体 R" panose="00020600040101010101" pitchFamily="18" charset="-122"/>
                <a:cs typeface="阿里巴巴普惠体 R" panose="00020600040101010101" pitchFamily="18" charset="-122"/>
              </a:defRPr>
            </a:lvl1pPr>
          </a:lstStyle>
          <a:p>
            <a:fld id="{D997B5FA-0921-464F-AAE1-844C04324D7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阿里巴巴普惠体 R" panose="00020600040101010101" pitchFamily="18" charset="-122"/>
                <a:cs typeface="阿里巴巴普惠体 R" panose="00020600040101010101" pitchFamily="18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阿里巴巴普惠体 R" panose="00020600040101010101" pitchFamily="18" charset="-122"/>
                <a:cs typeface="阿里巴巴普惠体 R" panose="00020600040101010101" pitchFamily="18" charset="-122"/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阿里巴巴普惠体 R" panose="00020600040101010101" pitchFamily="18" charset="-122"/>
          <a:ea typeface="+mj-ea"/>
          <a:cs typeface="阿里巴巴普惠体 R" panose="00020600040101010101" pitchFamily="18" charset="-122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阿里巴巴普惠体 R" panose="00020600040101010101" pitchFamily="18" charset="-122"/>
          <a:ea typeface="+mn-ea"/>
          <a:cs typeface="阿里巴巴普惠体 R" panose="00020600040101010101" pitchFamily="18" charset="-122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阿里巴巴普惠体 R" panose="00020600040101010101" pitchFamily="18" charset="-122"/>
          <a:ea typeface="+mn-ea"/>
          <a:cs typeface="阿里巴巴普惠体 R" panose="00020600040101010101" pitchFamily="18" charset="-122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阿里巴巴普惠体 R" panose="00020600040101010101" pitchFamily="18" charset="-122"/>
          <a:ea typeface="+mn-ea"/>
          <a:cs typeface="阿里巴巴普惠体 R" panose="00020600040101010101" pitchFamily="18" charset="-122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阿里巴巴普惠体 R" panose="00020600040101010101" pitchFamily="18" charset="-122"/>
          <a:ea typeface="+mn-ea"/>
          <a:cs typeface="阿里巴巴普惠体 R" panose="00020600040101010101" pitchFamily="18" charset="-122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阿里巴巴普惠体 R" panose="00020600040101010101" pitchFamily="18" charset="-122"/>
          <a:ea typeface="+mn-ea"/>
          <a:cs typeface="阿里巴巴普惠体 R" panose="00020600040101010101" pitchFamily="18" charset="-122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reeform: Shape 5"/>
          <p:cNvSpPr>
            <a:spLocks noChangeAspect="1"/>
          </p:cNvSpPr>
          <p:nvPr/>
        </p:nvSpPr>
        <p:spPr bwMode="auto">
          <a:xfrm rot="5400000">
            <a:off x="-1343027" y="1343023"/>
            <a:ext cx="6858000" cy="4171951"/>
          </a:xfrm>
          <a:custGeom>
            <a:avLst/>
            <a:gdLst>
              <a:gd name="connsiteX0" fmla="*/ 5967247 w 6858000"/>
              <a:gd name="connsiteY0" fmla="*/ 3445277 h 4171951"/>
              <a:gd name="connsiteX1" fmla="*/ 6071436 w 6858000"/>
              <a:gd name="connsiteY1" fmla="*/ 3822992 h 4171951"/>
              <a:gd name="connsiteX2" fmla="*/ 6189521 w 6858000"/>
              <a:gd name="connsiteY2" fmla="*/ 3829983 h 4171951"/>
              <a:gd name="connsiteX3" fmla="*/ 6307606 w 6858000"/>
              <a:gd name="connsiteY3" fmla="*/ 3822992 h 4171951"/>
              <a:gd name="connsiteX4" fmla="*/ 6411798 w 6858000"/>
              <a:gd name="connsiteY4" fmla="*/ 3445277 h 4171951"/>
              <a:gd name="connsiteX5" fmla="*/ 6189521 w 6858000"/>
              <a:gd name="connsiteY5" fmla="*/ 3508229 h 4171951"/>
              <a:gd name="connsiteX6" fmla="*/ 5967247 w 6858000"/>
              <a:gd name="connsiteY6" fmla="*/ 3445277 h 4171951"/>
              <a:gd name="connsiteX7" fmla="*/ 5830461 w 6858000"/>
              <a:gd name="connsiteY7" fmla="*/ 3074736 h 4171951"/>
              <a:gd name="connsiteX8" fmla="*/ 5844303 w 6858000"/>
              <a:gd name="connsiteY8" fmla="*/ 3186120 h 4171951"/>
              <a:gd name="connsiteX9" fmla="*/ 5906589 w 6858000"/>
              <a:gd name="connsiteY9" fmla="*/ 3297502 h 4171951"/>
              <a:gd name="connsiteX10" fmla="*/ 6190338 w 6858000"/>
              <a:gd name="connsiteY10" fmla="*/ 3436730 h 4171951"/>
              <a:gd name="connsiteX11" fmla="*/ 6474082 w 6858000"/>
              <a:gd name="connsiteY11" fmla="*/ 3297502 h 4171951"/>
              <a:gd name="connsiteX12" fmla="*/ 6536368 w 6858000"/>
              <a:gd name="connsiteY12" fmla="*/ 3186120 h 4171951"/>
              <a:gd name="connsiteX13" fmla="*/ 6557131 w 6858000"/>
              <a:gd name="connsiteY13" fmla="*/ 3074736 h 4171951"/>
              <a:gd name="connsiteX14" fmla="*/ 6190338 w 6858000"/>
              <a:gd name="connsiteY14" fmla="*/ 2705784 h 4171951"/>
              <a:gd name="connsiteX15" fmla="*/ 5830461 w 6858000"/>
              <a:gd name="connsiteY15" fmla="*/ 3074736 h 4171951"/>
              <a:gd name="connsiteX16" fmla="*/ 3753041 w 6858000"/>
              <a:gd name="connsiteY16" fmla="*/ 1981398 h 4171951"/>
              <a:gd name="connsiteX17" fmla="*/ 3766943 w 6858000"/>
              <a:gd name="connsiteY17" fmla="*/ 2065498 h 4171951"/>
              <a:gd name="connsiteX18" fmla="*/ 3759994 w 6858000"/>
              <a:gd name="connsiteY18" fmla="*/ 2065498 h 4171951"/>
              <a:gd name="connsiteX19" fmla="*/ 3843409 w 6858000"/>
              <a:gd name="connsiteY19" fmla="*/ 2205663 h 4171951"/>
              <a:gd name="connsiteX20" fmla="*/ 4128402 w 6858000"/>
              <a:gd name="connsiteY20" fmla="*/ 2184637 h 4171951"/>
              <a:gd name="connsiteX21" fmla="*/ 4413399 w 6858000"/>
              <a:gd name="connsiteY21" fmla="*/ 2205663 h 4171951"/>
              <a:gd name="connsiteX22" fmla="*/ 4489863 w 6858000"/>
              <a:gd name="connsiteY22" fmla="*/ 2065499 h 4171951"/>
              <a:gd name="connsiteX23" fmla="*/ 4496813 w 6858000"/>
              <a:gd name="connsiteY23" fmla="*/ 1981399 h 4171951"/>
              <a:gd name="connsiteX24" fmla="*/ 4128402 w 6858000"/>
              <a:gd name="connsiteY24" fmla="*/ 1602952 h 4171951"/>
              <a:gd name="connsiteX25" fmla="*/ 3753041 w 6858000"/>
              <a:gd name="connsiteY25" fmla="*/ 1981398 h 4171951"/>
              <a:gd name="connsiteX26" fmla="*/ 3693203 w 6858000"/>
              <a:gd name="connsiteY26" fmla="*/ 4171950 h 4171951"/>
              <a:gd name="connsiteX27" fmla="*/ 4130537 w 6858000"/>
              <a:gd name="connsiteY27" fmla="*/ 3740221 h 4171951"/>
              <a:gd name="connsiteX28" fmla="*/ 4560932 w 6858000"/>
              <a:gd name="connsiteY28" fmla="*/ 4171950 h 4171951"/>
              <a:gd name="connsiteX29" fmla="*/ 4491514 w 6858000"/>
              <a:gd name="connsiteY29" fmla="*/ 4171950 h 4171951"/>
              <a:gd name="connsiteX30" fmla="*/ 4130537 w 6858000"/>
              <a:gd name="connsiteY30" fmla="*/ 3809854 h 4171951"/>
              <a:gd name="connsiteX31" fmla="*/ 3762620 w 6858000"/>
              <a:gd name="connsiteY31" fmla="*/ 4171950 h 4171951"/>
              <a:gd name="connsiteX32" fmla="*/ 3693203 w 6858000"/>
              <a:gd name="connsiteY32" fmla="*/ 4171950 h 4171951"/>
              <a:gd name="connsiteX33" fmla="*/ 3440998 w 6858000"/>
              <a:gd name="connsiteY33" fmla="*/ 1654920 h 4171951"/>
              <a:gd name="connsiteX34" fmla="*/ 3600697 w 6858000"/>
              <a:gd name="connsiteY34" fmla="*/ 1828406 h 4171951"/>
              <a:gd name="connsiteX35" fmla="*/ 3698086 w 6858000"/>
              <a:gd name="connsiteY35" fmla="*/ 1961074 h 4171951"/>
              <a:gd name="connsiteX36" fmla="*/ 3697905 w 6858000"/>
              <a:gd name="connsiteY36" fmla="*/ 1961787 h 4171951"/>
              <a:gd name="connsiteX37" fmla="*/ 3739566 w 6858000"/>
              <a:gd name="connsiteY37" fmla="*/ 2017582 h 4171951"/>
              <a:gd name="connsiteX38" fmla="*/ 3698086 w 6858000"/>
              <a:gd name="connsiteY38" fmla="*/ 1961074 h 4171951"/>
              <a:gd name="connsiteX39" fmla="*/ 3738805 w 6858000"/>
              <a:gd name="connsiteY39" fmla="*/ 1800398 h 4171951"/>
              <a:gd name="connsiteX40" fmla="*/ 4128398 w 6858000"/>
              <a:gd name="connsiteY40" fmla="*/ 1550306 h 4171951"/>
              <a:gd name="connsiteX41" fmla="*/ 4551946 w 6858000"/>
              <a:gd name="connsiteY41" fmla="*/ 1961788 h 4171951"/>
              <a:gd name="connsiteX42" fmla="*/ 4517229 w 6858000"/>
              <a:gd name="connsiteY42" fmla="*/ 2017583 h 4171951"/>
              <a:gd name="connsiteX43" fmla="*/ 4808850 w 6858000"/>
              <a:gd name="connsiteY43" fmla="*/ 1654921 h 4171951"/>
              <a:gd name="connsiteX44" fmla="*/ 4128398 w 6858000"/>
              <a:gd name="connsiteY44" fmla="*/ 1222517 h 4171951"/>
              <a:gd name="connsiteX45" fmla="*/ 3440998 w 6858000"/>
              <a:gd name="connsiteY45" fmla="*/ 1654920 h 4171951"/>
              <a:gd name="connsiteX46" fmla="*/ 3308493 w 6858000"/>
              <a:gd name="connsiteY46" fmla="*/ 4171951 h 4171951"/>
              <a:gd name="connsiteX47" fmla="*/ 4129203 w 6858000"/>
              <a:gd name="connsiteY47" fmla="*/ 3346965 h 4171951"/>
              <a:gd name="connsiteX48" fmla="*/ 4949907 w 6858000"/>
              <a:gd name="connsiteY48" fmla="*/ 4171951 h 4171951"/>
              <a:gd name="connsiteX49" fmla="*/ 4880357 w 6858000"/>
              <a:gd name="connsiteY49" fmla="*/ 4171951 h 4171951"/>
              <a:gd name="connsiteX50" fmla="*/ 4129203 w 6858000"/>
              <a:gd name="connsiteY50" fmla="*/ 3416878 h 4171951"/>
              <a:gd name="connsiteX51" fmla="*/ 3378047 w 6858000"/>
              <a:gd name="connsiteY51" fmla="*/ 4171951 h 4171951"/>
              <a:gd name="connsiteX52" fmla="*/ 3308493 w 6858000"/>
              <a:gd name="connsiteY52" fmla="*/ 4171951 h 4171951"/>
              <a:gd name="connsiteX53" fmla="*/ 3137508 w 6858000"/>
              <a:gd name="connsiteY53" fmla="*/ 1410105 h 4171951"/>
              <a:gd name="connsiteX54" fmla="*/ 3407971 w 6858000"/>
              <a:gd name="connsiteY54" fmla="*/ 1620051 h 4171951"/>
              <a:gd name="connsiteX55" fmla="*/ 3401035 w 6858000"/>
              <a:gd name="connsiteY55" fmla="*/ 1613053 h 4171951"/>
              <a:gd name="connsiteX56" fmla="*/ 4129200 w 6858000"/>
              <a:gd name="connsiteY56" fmla="*/ 1165171 h 4171951"/>
              <a:gd name="connsiteX57" fmla="*/ 4850432 w 6858000"/>
              <a:gd name="connsiteY57" fmla="*/ 1613053 h 4171951"/>
              <a:gd name="connsiteX58" fmla="*/ 4850035 w 6858000"/>
              <a:gd name="connsiteY58" fmla="*/ 1614653 h 4171951"/>
              <a:gd name="connsiteX59" fmla="*/ 4843498 w 6858000"/>
              <a:gd name="connsiteY59" fmla="*/ 1620051 h 4171951"/>
              <a:gd name="connsiteX60" fmla="*/ 4849565 w 6858000"/>
              <a:gd name="connsiteY60" fmla="*/ 1616552 h 4171951"/>
              <a:gd name="connsiteX61" fmla="*/ 4850035 w 6858000"/>
              <a:gd name="connsiteY61" fmla="*/ 1614653 h 4171951"/>
              <a:gd name="connsiteX62" fmla="*/ 4976989 w 6858000"/>
              <a:gd name="connsiteY62" fmla="*/ 1509830 h 4171951"/>
              <a:gd name="connsiteX63" fmla="*/ 5120889 w 6858000"/>
              <a:gd name="connsiteY63" fmla="*/ 1410105 h 4171951"/>
              <a:gd name="connsiteX64" fmla="*/ 4129200 w 6858000"/>
              <a:gd name="connsiteY64" fmla="*/ 829260 h 4171951"/>
              <a:gd name="connsiteX65" fmla="*/ 3137508 w 6858000"/>
              <a:gd name="connsiteY65" fmla="*/ 1410105 h 4171951"/>
              <a:gd name="connsiteX66" fmla="*/ 2919510 w 6858000"/>
              <a:gd name="connsiteY66" fmla="*/ 4171947 h 4171951"/>
              <a:gd name="connsiteX67" fmla="*/ 4128402 w 6858000"/>
              <a:gd name="connsiteY67" fmla="*/ 2957980 h 4171951"/>
              <a:gd name="connsiteX68" fmla="*/ 5330340 w 6858000"/>
              <a:gd name="connsiteY68" fmla="*/ 4171947 h 4171951"/>
              <a:gd name="connsiteX69" fmla="*/ 5260866 w 6858000"/>
              <a:gd name="connsiteY69" fmla="*/ 4171947 h 4171951"/>
              <a:gd name="connsiteX70" fmla="*/ 4128402 w 6858000"/>
              <a:gd name="connsiteY70" fmla="*/ 3027747 h 4171951"/>
              <a:gd name="connsiteX71" fmla="*/ 2988988 w 6858000"/>
              <a:gd name="connsiteY71" fmla="*/ 4171947 h 4171951"/>
              <a:gd name="connsiteX72" fmla="*/ 2919510 w 6858000"/>
              <a:gd name="connsiteY72" fmla="*/ 4171947 h 4171951"/>
              <a:gd name="connsiteX73" fmla="*/ 2795545 w 6858000"/>
              <a:gd name="connsiteY73" fmla="*/ 1228741 h 4171951"/>
              <a:gd name="connsiteX74" fmla="*/ 3101173 w 6858000"/>
              <a:gd name="connsiteY74" fmla="*/ 1389227 h 4171951"/>
              <a:gd name="connsiteX75" fmla="*/ 3087282 w 6858000"/>
              <a:gd name="connsiteY75" fmla="*/ 1375271 h 4171951"/>
              <a:gd name="connsiteX76" fmla="*/ 4129200 w 6858000"/>
              <a:gd name="connsiteY76" fmla="*/ 775202 h 4171951"/>
              <a:gd name="connsiteX77" fmla="*/ 5164169 w 6858000"/>
              <a:gd name="connsiteY77" fmla="*/ 1375271 h 4171951"/>
              <a:gd name="connsiteX78" fmla="*/ 5150276 w 6858000"/>
              <a:gd name="connsiteY78" fmla="*/ 1389227 h 4171951"/>
              <a:gd name="connsiteX79" fmla="*/ 5462851 w 6858000"/>
              <a:gd name="connsiteY79" fmla="*/ 1228741 h 4171951"/>
              <a:gd name="connsiteX80" fmla="*/ 4129200 w 6858000"/>
              <a:gd name="connsiteY80" fmla="*/ 440280 h 4171951"/>
              <a:gd name="connsiteX81" fmla="*/ 2795545 w 6858000"/>
              <a:gd name="connsiteY81" fmla="*/ 1228741 h 4171951"/>
              <a:gd name="connsiteX82" fmla="*/ 2530531 w 6858000"/>
              <a:gd name="connsiteY82" fmla="*/ 4171948 h 4171951"/>
              <a:gd name="connsiteX83" fmla="*/ 4128403 w 6858000"/>
              <a:gd name="connsiteY83" fmla="*/ 2573272 h 4171951"/>
              <a:gd name="connsiteX84" fmla="*/ 5719323 w 6858000"/>
              <a:gd name="connsiteY84" fmla="*/ 4171948 h 4171951"/>
              <a:gd name="connsiteX85" fmla="*/ 5649851 w 6858000"/>
              <a:gd name="connsiteY85" fmla="*/ 4171948 h 4171951"/>
              <a:gd name="connsiteX86" fmla="*/ 4128403 w 6858000"/>
              <a:gd name="connsiteY86" fmla="*/ 2643084 h 4171951"/>
              <a:gd name="connsiteX87" fmla="*/ 2600002 w 6858000"/>
              <a:gd name="connsiteY87" fmla="*/ 4171948 h 4171951"/>
              <a:gd name="connsiteX88" fmla="*/ 2530531 w 6858000"/>
              <a:gd name="connsiteY88" fmla="*/ 4171948 h 4171951"/>
              <a:gd name="connsiteX89" fmla="*/ 2415106 w 6858000"/>
              <a:gd name="connsiteY89" fmla="*/ 1114826 h 4171951"/>
              <a:gd name="connsiteX90" fmla="*/ 2581657 w 6858000"/>
              <a:gd name="connsiteY90" fmla="*/ 1154897 h 4171951"/>
              <a:gd name="connsiteX91" fmla="*/ 2742539 w 6858000"/>
              <a:gd name="connsiteY91" fmla="*/ 1203703 h 4171951"/>
              <a:gd name="connsiteX92" fmla="*/ 2741270 w 6858000"/>
              <a:gd name="connsiteY92" fmla="*/ 1205423 h 4171951"/>
              <a:gd name="connsiteX93" fmla="*/ 2748208 w 6858000"/>
              <a:gd name="connsiteY93" fmla="*/ 1205423 h 4171951"/>
              <a:gd name="connsiteX94" fmla="*/ 2742539 w 6858000"/>
              <a:gd name="connsiteY94" fmla="*/ 1203703 h 4171951"/>
              <a:gd name="connsiteX95" fmla="*/ 2988386 w 6858000"/>
              <a:gd name="connsiteY95" fmla="*/ 871137 h 4171951"/>
              <a:gd name="connsiteX96" fmla="*/ 4129194 w 6858000"/>
              <a:gd name="connsiteY96" fmla="*/ 383104 h 4171951"/>
              <a:gd name="connsiteX97" fmla="*/ 5267079 w 6858000"/>
              <a:gd name="connsiteY97" fmla="*/ 871137 h 4171951"/>
              <a:gd name="connsiteX98" fmla="*/ 5515804 w 6858000"/>
              <a:gd name="connsiteY98" fmla="*/ 1203662 h 4171951"/>
              <a:gd name="connsiteX99" fmla="*/ 5510181 w 6858000"/>
              <a:gd name="connsiteY99" fmla="*/ 1205423 h 4171951"/>
              <a:gd name="connsiteX100" fmla="*/ 5517120 w 6858000"/>
              <a:gd name="connsiteY100" fmla="*/ 1205423 h 4171951"/>
              <a:gd name="connsiteX101" fmla="*/ 5515804 w 6858000"/>
              <a:gd name="connsiteY101" fmla="*/ 1203662 h 4171951"/>
              <a:gd name="connsiteX102" fmla="*/ 5671528 w 6858000"/>
              <a:gd name="connsiteY102" fmla="*/ 1154897 h 4171951"/>
              <a:gd name="connsiteX103" fmla="*/ 5843283 w 6858000"/>
              <a:gd name="connsiteY103" fmla="*/ 1114826 h 4171951"/>
              <a:gd name="connsiteX104" fmla="*/ 4129195 w 6858000"/>
              <a:gd name="connsiteY104" fmla="*/ 55572 h 4171951"/>
              <a:gd name="connsiteX105" fmla="*/ 2415106 w 6858000"/>
              <a:gd name="connsiteY105" fmla="*/ 1114826 h 4171951"/>
              <a:gd name="connsiteX106" fmla="*/ 1846602 w 6858000"/>
              <a:gd name="connsiteY106" fmla="*/ 3445277 h 4171951"/>
              <a:gd name="connsiteX107" fmla="*/ 1950410 w 6858000"/>
              <a:gd name="connsiteY107" fmla="*/ 3822992 h 4171951"/>
              <a:gd name="connsiteX108" fmla="*/ 2061144 w 6858000"/>
              <a:gd name="connsiteY108" fmla="*/ 3829983 h 4171951"/>
              <a:gd name="connsiteX109" fmla="*/ 2178796 w 6858000"/>
              <a:gd name="connsiteY109" fmla="*/ 3822992 h 4171951"/>
              <a:gd name="connsiteX110" fmla="*/ 2282604 w 6858000"/>
              <a:gd name="connsiteY110" fmla="*/ 3445277 h 4171951"/>
              <a:gd name="connsiteX111" fmla="*/ 2061144 w 6858000"/>
              <a:gd name="connsiteY111" fmla="*/ 3508229 h 4171951"/>
              <a:gd name="connsiteX112" fmla="*/ 1846602 w 6858000"/>
              <a:gd name="connsiteY112" fmla="*/ 3445277 h 4171951"/>
              <a:gd name="connsiteX113" fmla="*/ 1696991 w 6858000"/>
              <a:gd name="connsiteY113" fmla="*/ 3074736 h 4171951"/>
              <a:gd name="connsiteX114" fmla="*/ 1710913 w 6858000"/>
              <a:gd name="connsiteY114" fmla="*/ 3186120 h 4171951"/>
              <a:gd name="connsiteX115" fmla="*/ 1773567 w 6858000"/>
              <a:gd name="connsiteY115" fmla="*/ 3297502 h 4171951"/>
              <a:gd name="connsiteX116" fmla="*/ 2058985 w 6858000"/>
              <a:gd name="connsiteY116" fmla="*/ 3436730 h 4171951"/>
              <a:gd name="connsiteX117" fmla="*/ 2351360 w 6858000"/>
              <a:gd name="connsiteY117" fmla="*/ 3297502 h 4171951"/>
              <a:gd name="connsiteX118" fmla="*/ 2407051 w 6858000"/>
              <a:gd name="connsiteY118" fmla="*/ 3186120 h 4171951"/>
              <a:gd name="connsiteX119" fmla="*/ 2427935 w 6858000"/>
              <a:gd name="connsiteY119" fmla="*/ 3074736 h 4171951"/>
              <a:gd name="connsiteX120" fmla="*/ 2058985 w 6858000"/>
              <a:gd name="connsiteY120" fmla="*/ 2705784 h 4171951"/>
              <a:gd name="connsiteX121" fmla="*/ 1696991 w 6858000"/>
              <a:gd name="connsiteY121" fmla="*/ 3074736 h 4171951"/>
              <a:gd name="connsiteX122" fmla="*/ 1346480 w 6858000"/>
              <a:gd name="connsiteY122" fmla="*/ 2719346 h 4171951"/>
              <a:gd name="connsiteX123" fmla="*/ 1631162 w 6858000"/>
              <a:gd name="connsiteY123" fmla="*/ 3047746 h 4171951"/>
              <a:gd name="connsiteX124" fmla="*/ 2061662 w 6858000"/>
              <a:gd name="connsiteY124" fmla="*/ 2635501 h 4171951"/>
              <a:gd name="connsiteX125" fmla="*/ 2499102 w 6858000"/>
              <a:gd name="connsiteY125" fmla="*/ 3047746 h 4171951"/>
              <a:gd name="connsiteX126" fmla="*/ 2769897 w 6858000"/>
              <a:gd name="connsiteY126" fmla="*/ 2733320 h 4171951"/>
              <a:gd name="connsiteX127" fmla="*/ 2742125 w 6858000"/>
              <a:gd name="connsiteY127" fmla="*/ 2754282 h 4171951"/>
              <a:gd name="connsiteX128" fmla="*/ 2061662 w 6858000"/>
              <a:gd name="connsiteY128" fmla="*/ 2321075 h 4171951"/>
              <a:gd name="connsiteX129" fmla="*/ 1388139 w 6858000"/>
              <a:gd name="connsiteY129" fmla="*/ 2754282 h 4171951"/>
              <a:gd name="connsiteX130" fmla="*/ 1346480 w 6858000"/>
              <a:gd name="connsiteY130" fmla="*/ 2719346 h 4171951"/>
              <a:gd name="connsiteX131" fmla="*/ 1081459 w 6858000"/>
              <a:gd name="connsiteY131" fmla="*/ 2503644 h 4171951"/>
              <a:gd name="connsiteX132" fmla="*/ 1331587 w 6858000"/>
              <a:gd name="connsiteY132" fmla="*/ 2705784 h 4171951"/>
              <a:gd name="connsiteX133" fmla="*/ 2061129 w 6858000"/>
              <a:gd name="connsiteY133" fmla="*/ 2252720 h 4171951"/>
              <a:gd name="connsiteX134" fmla="*/ 2797617 w 6858000"/>
              <a:gd name="connsiteY134" fmla="*/ 2705784 h 4171951"/>
              <a:gd name="connsiteX135" fmla="*/ 3047745 w 6858000"/>
              <a:gd name="connsiteY135" fmla="*/ 2503644 h 4171951"/>
              <a:gd name="connsiteX136" fmla="*/ 2061129 w 6858000"/>
              <a:gd name="connsiteY136" fmla="*/ 1932091 h 4171951"/>
              <a:gd name="connsiteX137" fmla="*/ 1081459 w 6858000"/>
              <a:gd name="connsiteY137" fmla="*/ 2503644 h 4171951"/>
              <a:gd name="connsiteX138" fmla="*/ 735219 w 6858000"/>
              <a:gd name="connsiteY138" fmla="*/ 2330786 h 4171951"/>
              <a:gd name="connsiteX139" fmla="*/ 1019841 w 6858000"/>
              <a:gd name="connsiteY139" fmla="*/ 2470682 h 4171951"/>
              <a:gd name="connsiteX140" fmla="*/ 2061135 w 6858000"/>
              <a:gd name="connsiteY140" fmla="*/ 1862141 h 4171951"/>
              <a:gd name="connsiteX141" fmla="*/ 3109363 w 6858000"/>
              <a:gd name="connsiteY141" fmla="*/ 2470682 h 4171951"/>
              <a:gd name="connsiteX142" fmla="*/ 3393981 w 6858000"/>
              <a:gd name="connsiteY142" fmla="*/ 2330786 h 4171951"/>
              <a:gd name="connsiteX143" fmla="*/ 2061135 w 6858000"/>
              <a:gd name="connsiteY143" fmla="*/ 1547383 h 4171951"/>
              <a:gd name="connsiteX144" fmla="*/ 735219 w 6858000"/>
              <a:gd name="connsiteY144" fmla="*/ 2330786 h 4171951"/>
              <a:gd name="connsiteX145" fmla="*/ 359056 w 6858000"/>
              <a:gd name="connsiteY145" fmla="*/ 2216191 h 4171951"/>
              <a:gd name="connsiteX146" fmla="*/ 671290 w 6858000"/>
              <a:gd name="connsiteY146" fmla="*/ 2299703 h 4171951"/>
              <a:gd name="connsiteX147" fmla="*/ 2058992 w 6858000"/>
              <a:gd name="connsiteY147" fmla="*/ 1478522 h 4171951"/>
              <a:gd name="connsiteX148" fmla="*/ 3453625 w 6858000"/>
              <a:gd name="connsiteY148" fmla="*/ 2299703 h 4171951"/>
              <a:gd name="connsiteX149" fmla="*/ 3765860 w 6858000"/>
              <a:gd name="connsiteY149" fmla="*/ 2216191 h 4171951"/>
              <a:gd name="connsiteX150" fmla="*/ 2058992 w 6858000"/>
              <a:gd name="connsiteY150" fmla="*/ 1158401 h 4171951"/>
              <a:gd name="connsiteX151" fmla="*/ 359056 w 6858000"/>
              <a:gd name="connsiteY151" fmla="*/ 2216191 h 4171951"/>
              <a:gd name="connsiteX152" fmla="*/ 7 w 6858000"/>
              <a:gd name="connsiteY152" fmla="*/ 3809854 h 4171951"/>
              <a:gd name="connsiteX153" fmla="*/ 7 w 6858000"/>
              <a:gd name="connsiteY153" fmla="*/ 3740221 h 4171951"/>
              <a:gd name="connsiteX154" fmla="*/ 436005 w 6858000"/>
              <a:gd name="connsiteY154" fmla="*/ 4171950 h 4171951"/>
              <a:gd name="connsiteX155" fmla="*/ 366799 w 6858000"/>
              <a:gd name="connsiteY155" fmla="*/ 4171950 h 4171951"/>
              <a:gd name="connsiteX156" fmla="*/ 7 w 6858000"/>
              <a:gd name="connsiteY156" fmla="*/ 3809854 h 4171951"/>
              <a:gd name="connsiteX157" fmla="*/ 5 w 6858000"/>
              <a:gd name="connsiteY157" fmla="*/ 2643084 h 4171951"/>
              <a:gd name="connsiteX158" fmla="*/ 5 w 6858000"/>
              <a:gd name="connsiteY158" fmla="*/ 2573272 h 4171951"/>
              <a:gd name="connsiteX159" fmla="*/ 1594407 w 6858000"/>
              <a:gd name="connsiteY159" fmla="*/ 4171948 h 4171951"/>
              <a:gd name="connsiteX160" fmla="*/ 1525085 w 6858000"/>
              <a:gd name="connsiteY160" fmla="*/ 4171948 h 4171951"/>
              <a:gd name="connsiteX161" fmla="*/ 5 w 6858000"/>
              <a:gd name="connsiteY161" fmla="*/ 2643084 h 4171951"/>
              <a:gd name="connsiteX162" fmla="*/ 2 w 6858000"/>
              <a:gd name="connsiteY162" fmla="*/ 3027747 h 4171951"/>
              <a:gd name="connsiteX163" fmla="*/ 2 w 6858000"/>
              <a:gd name="connsiteY163" fmla="*/ 2957980 h 4171951"/>
              <a:gd name="connsiteX164" fmla="*/ 1205426 w 6858000"/>
              <a:gd name="connsiteY164" fmla="*/ 4171947 h 4171951"/>
              <a:gd name="connsiteX165" fmla="*/ 1136149 w 6858000"/>
              <a:gd name="connsiteY165" fmla="*/ 4171947 h 4171951"/>
              <a:gd name="connsiteX166" fmla="*/ 2 w 6858000"/>
              <a:gd name="connsiteY166" fmla="*/ 3027747 h 4171951"/>
              <a:gd name="connsiteX167" fmla="*/ 2 w 6858000"/>
              <a:gd name="connsiteY167" fmla="*/ 3416878 h 4171951"/>
              <a:gd name="connsiteX168" fmla="*/ 2 w 6858000"/>
              <a:gd name="connsiteY168" fmla="*/ 3346965 h 4171951"/>
              <a:gd name="connsiteX169" fmla="*/ 816440 w 6858000"/>
              <a:gd name="connsiteY169" fmla="*/ 4171951 h 4171951"/>
              <a:gd name="connsiteX170" fmla="*/ 747250 w 6858000"/>
              <a:gd name="connsiteY170" fmla="*/ 4171951 h 4171951"/>
              <a:gd name="connsiteX171" fmla="*/ 2 w 6858000"/>
              <a:gd name="connsiteY171" fmla="*/ 3416878 h 4171951"/>
              <a:gd name="connsiteX172" fmla="*/ 0 w 6858000"/>
              <a:gd name="connsiteY172" fmla="*/ 2253408 h 4171951"/>
              <a:gd name="connsiteX173" fmla="*/ 0 w 6858000"/>
              <a:gd name="connsiteY173" fmla="*/ 2183643 h 4171951"/>
              <a:gd name="connsiteX174" fmla="*/ 284593 w 6858000"/>
              <a:gd name="connsiteY174" fmla="*/ 2204573 h 4171951"/>
              <a:gd name="connsiteX175" fmla="*/ 360949 w 6858000"/>
              <a:gd name="connsiteY175" fmla="*/ 2065045 h 4171951"/>
              <a:gd name="connsiteX176" fmla="*/ 374832 w 6858000"/>
              <a:gd name="connsiteY176" fmla="*/ 1981325 h 4171951"/>
              <a:gd name="connsiteX177" fmla="*/ 0 w 6858000"/>
              <a:gd name="connsiteY177" fmla="*/ 1604595 h 4171951"/>
              <a:gd name="connsiteX178" fmla="*/ 0 w 6858000"/>
              <a:gd name="connsiteY178" fmla="*/ 1548783 h 4171951"/>
              <a:gd name="connsiteX179" fmla="*/ 423420 w 6858000"/>
              <a:gd name="connsiteY179" fmla="*/ 1960396 h 4171951"/>
              <a:gd name="connsiteX180" fmla="*/ 415188 w 6858000"/>
              <a:gd name="connsiteY180" fmla="*/ 1977434 h 4171951"/>
              <a:gd name="connsiteX181" fmla="*/ 388715 w 6858000"/>
              <a:gd name="connsiteY181" fmla="*/ 2016209 h 4171951"/>
              <a:gd name="connsiteX182" fmla="*/ 408671 w 6858000"/>
              <a:gd name="connsiteY182" fmla="*/ 1990918 h 4171951"/>
              <a:gd name="connsiteX183" fmla="*/ 415188 w 6858000"/>
              <a:gd name="connsiteY183" fmla="*/ 1977434 h 4171951"/>
              <a:gd name="connsiteX184" fmla="*/ 454874 w 6858000"/>
              <a:gd name="connsiteY184" fmla="*/ 1919301 h 4171951"/>
              <a:gd name="connsiteX185" fmla="*/ 687192 w 6858000"/>
              <a:gd name="connsiteY185" fmla="*/ 1653431 h 4171951"/>
              <a:gd name="connsiteX186" fmla="*/ 0 w 6858000"/>
              <a:gd name="connsiteY186" fmla="*/ 1220886 h 4171951"/>
              <a:gd name="connsiteX187" fmla="*/ 0 w 6858000"/>
              <a:gd name="connsiteY187" fmla="*/ 1165076 h 4171951"/>
              <a:gd name="connsiteX188" fmla="*/ 728841 w 6858000"/>
              <a:gd name="connsiteY188" fmla="*/ 1611573 h 4171951"/>
              <a:gd name="connsiteX189" fmla="*/ 721899 w 6858000"/>
              <a:gd name="connsiteY189" fmla="*/ 1618548 h 4171951"/>
              <a:gd name="connsiteX190" fmla="*/ 992613 w 6858000"/>
              <a:gd name="connsiteY190" fmla="*/ 1409254 h 4171951"/>
              <a:gd name="connsiteX191" fmla="*/ 0 w 6858000"/>
              <a:gd name="connsiteY191" fmla="*/ 830202 h 4171951"/>
              <a:gd name="connsiteX192" fmla="*/ 0 w 6858000"/>
              <a:gd name="connsiteY192" fmla="*/ 774391 h 4171951"/>
              <a:gd name="connsiteX193" fmla="*/ 1041201 w 6858000"/>
              <a:gd name="connsiteY193" fmla="*/ 1374371 h 4171951"/>
              <a:gd name="connsiteX194" fmla="*/ 1027318 w 6858000"/>
              <a:gd name="connsiteY194" fmla="*/ 1388325 h 4171951"/>
              <a:gd name="connsiteX195" fmla="*/ 1332740 w 6858000"/>
              <a:gd name="connsiteY195" fmla="*/ 1227864 h 4171951"/>
              <a:gd name="connsiteX196" fmla="*/ 0 w 6858000"/>
              <a:gd name="connsiteY196" fmla="*/ 439520 h 4171951"/>
              <a:gd name="connsiteX197" fmla="*/ 0 w 6858000"/>
              <a:gd name="connsiteY197" fmla="*/ 383707 h 4171951"/>
              <a:gd name="connsiteX198" fmla="*/ 1141094 w 6858000"/>
              <a:gd name="connsiteY198" fmla="*/ 872280 h 4171951"/>
              <a:gd name="connsiteX199" fmla="*/ 1386964 w 6858000"/>
              <a:gd name="connsiteY199" fmla="*/ 1205169 h 4171951"/>
              <a:gd name="connsiteX200" fmla="*/ 1381328 w 6858000"/>
              <a:gd name="connsiteY200" fmla="*/ 1206936 h 4171951"/>
              <a:gd name="connsiteX201" fmla="*/ 1388270 w 6858000"/>
              <a:gd name="connsiteY201" fmla="*/ 1206936 h 4171951"/>
              <a:gd name="connsiteX202" fmla="*/ 1386964 w 6858000"/>
              <a:gd name="connsiteY202" fmla="*/ 1205169 h 4171951"/>
              <a:gd name="connsiteX203" fmla="*/ 1542713 w 6858000"/>
              <a:gd name="connsiteY203" fmla="*/ 1156356 h 4171951"/>
              <a:gd name="connsiteX204" fmla="*/ 1714511 w 6858000"/>
              <a:gd name="connsiteY204" fmla="*/ 1116240 h 4171951"/>
              <a:gd name="connsiteX205" fmla="*/ 0 w 6858000"/>
              <a:gd name="connsiteY205" fmla="*/ 55813 h 4171951"/>
              <a:gd name="connsiteX206" fmla="*/ 1 w 6858000"/>
              <a:gd name="connsiteY206" fmla="*/ 0 h 4171951"/>
              <a:gd name="connsiteX207" fmla="*/ 1770040 w 6858000"/>
              <a:gd name="connsiteY207" fmla="*/ 1109263 h 4171951"/>
              <a:gd name="connsiteX208" fmla="*/ 2061577 w 6858000"/>
              <a:gd name="connsiteY208" fmla="*/ 1088333 h 4171951"/>
              <a:gd name="connsiteX209" fmla="*/ 2360055 w 6858000"/>
              <a:gd name="connsiteY209" fmla="*/ 1109263 h 4171951"/>
              <a:gd name="connsiteX210" fmla="*/ 4130093 w 6858000"/>
              <a:gd name="connsiteY210" fmla="*/ 0 h 4171951"/>
              <a:gd name="connsiteX211" fmla="*/ 5900124 w 6858000"/>
              <a:gd name="connsiteY211" fmla="*/ 1109263 h 4171951"/>
              <a:gd name="connsiteX212" fmla="*/ 6191660 w 6858000"/>
              <a:gd name="connsiteY212" fmla="*/ 1088333 h 4171951"/>
              <a:gd name="connsiteX213" fmla="*/ 6483194 w 6858000"/>
              <a:gd name="connsiteY213" fmla="*/ 1109263 h 4171951"/>
              <a:gd name="connsiteX214" fmla="*/ 6788069 w 6858000"/>
              <a:gd name="connsiteY214" fmla="*/ 659279 h 4171951"/>
              <a:gd name="connsiteX215" fmla="*/ 6858000 w 6858000"/>
              <a:gd name="connsiteY215" fmla="*/ 590929 h 4171951"/>
              <a:gd name="connsiteX216" fmla="*/ 6858000 w 6858000"/>
              <a:gd name="connsiteY216" fmla="*/ 665019 h 4171951"/>
              <a:gd name="connsiteX217" fmla="*/ 6837626 w 6858000"/>
              <a:gd name="connsiteY217" fmla="*/ 684722 h 4171951"/>
              <a:gd name="connsiteX218" fmla="*/ 6544306 w 6858000"/>
              <a:gd name="connsiteY218" fmla="*/ 1114826 h 4171951"/>
              <a:gd name="connsiteX219" fmla="*/ 6710987 w 6858000"/>
              <a:gd name="connsiteY219" fmla="*/ 1154897 h 4171951"/>
              <a:gd name="connsiteX220" fmla="*/ 6858000 w 6858000"/>
              <a:gd name="connsiteY220" fmla="*/ 1199461 h 4171951"/>
              <a:gd name="connsiteX221" fmla="*/ 6858000 w 6858000"/>
              <a:gd name="connsiteY221" fmla="*/ 1277994 h 4171951"/>
              <a:gd name="connsiteX222" fmla="*/ 6857014 w 6858000"/>
              <a:gd name="connsiteY222" fmla="*/ 1277587 h 4171951"/>
              <a:gd name="connsiteX223" fmla="*/ 6191656 w 6858000"/>
              <a:gd name="connsiteY223" fmla="*/ 1158401 h 4171951"/>
              <a:gd name="connsiteX224" fmla="*/ 4483984 w 6858000"/>
              <a:gd name="connsiteY224" fmla="*/ 2216191 h 4171951"/>
              <a:gd name="connsiteX225" fmla="*/ 4796362 w 6858000"/>
              <a:gd name="connsiteY225" fmla="*/ 2299703 h 4171951"/>
              <a:gd name="connsiteX226" fmla="*/ 6191656 w 6858000"/>
              <a:gd name="connsiteY226" fmla="*/ 1478522 h 4171951"/>
              <a:gd name="connsiteX227" fmla="*/ 6824102 w 6858000"/>
              <a:gd name="connsiteY227" fmla="*/ 1608068 h 4171951"/>
              <a:gd name="connsiteX228" fmla="*/ 6858000 w 6858000"/>
              <a:gd name="connsiteY228" fmla="*/ 1625375 h 4171951"/>
              <a:gd name="connsiteX229" fmla="*/ 6858000 w 6858000"/>
              <a:gd name="connsiteY229" fmla="*/ 1704472 h 4171951"/>
              <a:gd name="connsiteX230" fmla="*/ 6794218 w 6858000"/>
              <a:gd name="connsiteY230" fmla="*/ 1671689 h 4171951"/>
              <a:gd name="connsiteX231" fmla="*/ 6191660 w 6858000"/>
              <a:gd name="connsiteY231" fmla="*/ 1547383 h 4171951"/>
              <a:gd name="connsiteX232" fmla="*/ 4864415 w 6858000"/>
              <a:gd name="connsiteY232" fmla="*/ 2330786 h 4171951"/>
              <a:gd name="connsiteX233" fmla="*/ 5149321 w 6858000"/>
              <a:gd name="connsiteY233" fmla="*/ 2470682 h 4171951"/>
              <a:gd name="connsiteX234" fmla="*/ 6191660 w 6858000"/>
              <a:gd name="connsiteY234" fmla="*/ 1862142 h 4171951"/>
              <a:gd name="connsiteX235" fmla="*/ 6801425 w 6858000"/>
              <a:gd name="connsiteY235" fmla="*/ 2030016 h 4171951"/>
              <a:gd name="connsiteX236" fmla="*/ 6858000 w 6858000"/>
              <a:gd name="connsiteY236" fmla="*/ 2068909 h 4171951"/>
              <a:gd name="connsiteX237" fmla="*/ 6858000 w 6858000"/>
              <a:gd name="connsiteY237" fmla="*/ 2149553 h 4171951"/>
              <a:gd name="connsiteX238" fmla="*/ 6770163 w 6858000"/>
              <a:gd name="connsiteY238" fmla="*/ 2089567 h 4171951"/>
              <a:gd name="connsiteX239" fmla="*/ 6191660 w 6858000"/>
              <a:gd name="connsiteY239" fmla="*/ 1932092 h 4171951"/>
              <a:gd name="connsiteX240" fmla="*/ 5206379 w 6858000"/>
              <a:gd name="connsiteY240" fmla="*/ 2502834 h 4171951"/>
              <a:gd name="connsiteX241" fmla="*/ 5476984 w 6858000"/>
              <a:gd name="connsiteY241" fmla="*/ 2718604 h 4171951"/>
              <a:gd name="connsiteX242" fmla="*/ 5463107 w 6858000"/>
              <a:gd name="connsiteY242" fmla="*/ 2704685 h 4171951"/>
              <a:gd name="connsiteX243" fmla="*/ 6191660 w 6858000"/>
              <a:gd name="connsiteY243" fmla="*/ 2252265 h 4171951"/>
              <a:gd name="connsiteX244" fmla="*/ 6795640 w 6858000"/>
              <a:gd name="connsiteY244" fmla="*/ 2519476 h 4171951"/>
              <a:gd name="connsiteX245" fmla="*/ 6858000 w 6858000"/>
              <a:gd name="connsiteY245" fmla="*/ 2599431 h 4171951"/>
              <a:gd name="connsiteX246" fmla="*/ 6858000 w 6858000"/>
              <a:gd name="connsiteY246" fmla="*/ 2733877 h 4171951"/>
              <a:gd name="connsiteX247" fmla="*/ 6818348 w 6858000"/>
              <a:gd name="connsiteY247" fmla="*/ 2661442 h 4171951"/>
              <a:gd name="connsiteX248" fmla="*/ 6189521 w 6858000"/>
              <a:gd name="connsiteY248" fmla="*/ 2321075 h 4171951"/>
              <a:gd name="connsiteX249" fmla="*/ 5509869 w 6858000"/>
              <a:gd name="connsiteY249" fmla="*/ 2754282 h 4171951"/>
              <a:gd name="connsiteX250" fmla="*/ 5759538 w 6858000"/>
              <a:gd name="connsiteY250" fmla="*/ 3047746 h 4171951"/>
              <a:gd name="connsiteX251" fmla="*/ 6189521 w 6858000"/>
              <a:gd name="connsiteY251" fmla="*/ 2635501 h 4171951"/>
              <a:gd name="connsiteX252" fmla="*/ 6619503 w 6858000"/>
              <a:gd name="connsiteY252" fmla="*/ 3047746 h 4171951"/>
              <a:gd name="connsiteX253" fmla="*/ 6739135 w 6858000"/>
              <a:gd name="connsiteY253" fmla="*/ 2895772 h 4171951"/>
              <a:gd name="connsiteX254" fmla="*/ 6858000 w 6858000"/>
              <a:gd name="connsiteY254" fmla="*/ 2766436 h 4171951"/>
              <a:gd name="connsiteX255" fmla="*/ 6858000 w 6858000"/>
              <a:gd name="connsiteY255" fmla="*/ 2867669 h 4171951"/>
              <a:gd name="connsiteX256" fmla="*/ 6782228 w 6858000"/>
              <a:gd name="connsiteY256" fmla="*/ 2951225 h 4171951"/>
              <a:gd name="connsiteX257" fmla="*/ 6344368 w 6858000"/>
              <a:gd name="connsiteY257" fmla="*/ 4171947 h 4171951"/>
              <a:gd name="connsiteX258" fmla="*/ 6274955 w 6858000"/>
              <a:gd name="connsiteY258" fmla="*/ 4171947 h 4171951"/>
              <a:gd name="connsiteX259" fmla="*/ 6295776 w 6858000"/>
              <a:gd name="connsiteY259" fmla="*/ 3892887 h 4171951"/>
              <a:gd name="connsiteX260" fmla="*/ 6191660 w 6858000"/>
              <a:gd name="connsiteY260" fmla="*/ 3899864 h 4171951"/>
              <a:gd name="connsiteX261" fmla="*/ 6087539 w 6858000"/>
              <a:gd name="connsiteY261" fmla="*/ 3892887 h 4171951"/>
              <a:gd name="connsiteX262" fmla="*/ 6108363 w 6858000"/>
              <a:gd name="connsiteY262" fmla="*/ 4171947 h 4171951"/>
              <a:gd name="connsiteX263" fmla="*/ 6038949 w 6858000"/>
              <a:gd name="connsiteY263" fmla="*/ 4171947 h 4171951"/>
              <a:gd name="connsiteX264" fmla="*/ 4130092 w 6858000"/>
              <a:gd name="connsiteY264" fmla="*/ 2253408 h 4171951"/>
              <a:gd name="connsiteX265" fmla="*/ 2221228 w 6858000"/>
              <a:gd name="connsiteY265" fmla="*/ 4171947 h 4171951"/>
              <a:gd name="connsiteX266" fmla="*/ 2151816 w 6858000"/>
              <a:gd name="connsiteY266" fmla="*/ 4171947 h 4171951"/>
              <a:gd name="connsiteX267" fmla="*/ 2172638 w 6858000"/>
              <a:gd name="connsiteY267" fmla="*/ 3892887 h 4171951"/>
              <a:gd name="connsiteX268" fmla="*/ 2061576 w 6858000"/>
              <a:gd name="connsiteY268" fmla="*/ 3899864 h 4171951"/>
              <a:gd name="connsiteX269" fmla="*/ 1957454 w 6858000"/>
              <a:gd name="connsiteY269" fmla="*/ 3892887 h 4171951"/>
              <a:gd name="connsiteX270" fmla="*/ 1978280 w 6858000"/>
              <a:gd name="connsiteY270" fmla="*/ 4171947 h 4171951"/>
              <a:gd name="connsiteX271" fmla="*/ 1908866 w 6858000"/>
              <a:gd name="connsiteY271" fmla="*/ 4171947 h 4171951"/>
              <a:gd name="connsiteX272" fmla="*/ 0 w 6858000"/>
              <a:gd name="connsiteY272" fmla="*/ 2253408 h 41719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</a:cxnLst>
            <a:rect l="l" t="t" r="r" b="b"/>
            <a:pathLst>
              <a:path w="6858000" h="4171951">
                <a:moveTo>
                  <a:pt x="5967247" y="3445277"/>
                </a:moveTo>
                <a:cubicBezTo>
                  <a:pt x="6015869" y="3564189"/>
                  <a:pt x="6050598" y="3690092"/>
                  <a:pt x="6071436" y="3822992"/>
                </a:cubicBezTo>
                <a:cubicBezTo>
                  <a:pt x="6113116" y="3829983"/>
                  <a:pt x="6147845" y="3829983"/>
                  <a:pt x="6189521" y="3829983"/>
                </a:cubicBezTo>
                <a:cubicBezTo>
                  <a:pt x="6231197" y="3829983"/>
                  <a:pt x="6265930" y="3829983"/>
                  <a:pt x="6307606" y="3822992"/>
                </a:cubicBezTo>
                <a:cubicBezTo>
                  <a:pt x="6328444" y="3690092"/>
                  <a:pt x="6363173" y="3564189"/>
                  <a:pt x="6411798" y="3445277"/>
                </a:cubicBezTo>
                <a:cubicBezTo>
                  <a:pt x="6349282" y="3487245"/>
                  <a:pt x="6272875" y="3508229"/>
                  <a:pt x="6189521" y="3508229"/>
                </a:cubicBezTo>
                <a:cubicBezTo>
                  <a:pt x="6106167" y="3508229"/>
                  <a:pt x="6036707" y="3487245"/>
                  <a:pt x="5967247" y="3445277"/>
                </a:cubicBezTo>
                <a:close/>
                <a:moveTo>
                  <a:pt x="5830461" y="3074736"/>
                </a:moveTo>
                <a:cubicBezTo>
                  <a:pt x="5830461" y="3109545"/>
                  <a:pt x="5837381" y="3151312"/>
                  <a:pt x="5844303" y="3186120"/>
                </a:cubicBezTo>
                <a:cubicBezTo>
                  <a:pt x="5865064" y="3220927"/>
                  <a:pt x="5885827" y="3262696"/>
                  <a:pt x="5906589" y="3297502"/>
                </a:cubicBezTo>
                <a:cubicBezTo>
                  <a:pt x="5975794" y="3381039"/>
                  <a:pt x="6072683" y="3436730"/>
                  <a:pt x="6190338" y="3436730"/>
                </a:cubicBezTo>
                <a:cubicBezTo>
                  <a:pt x="6307988" y="3436730"/>
                  <a:pt x="6411798" y="3381039"/>
                  <a:pt x="6474082" y="3297502"/>
                </a:cubicBezTo>
                <a:cubicBezTo>
                  <a:pt x="6494845" y="3262696"/>
                  <a:pt x="6515607" y="3220927"/>
                  <a:pt x="6536368" y="3186120"/>
                </a:cubicBezTo>
                <a:cubicBezTo>
                  <a:pt x="6550211" y="3151312"/>
                  <a:pt x="6557131" y="3109545"/>
                  <a:pt x="6557131" y="3074736"/>
                </a:cubicBezTo>
                <a:cubicBezTo>
                  <a:pt x="6557131" y="2872855"/>
                  <a:pt x="6391035" y="2705784"/>
                  <a:pt x="6190338" y="2705784"/>
                </a:cubicBezTo>
                <a:cubicBezTo>
                  <a:pt x="5989638" y="2705784"/>
                  <a:pt x="5830461" y="2872855"/>
                  <a:pt x="5830461" y="3074736"/>
                </a:cubicBezTo>
                <a:close/>
                <a:moveTo>
                  <a:pt x="3753041" y="1981398"/>
                </a:moveTo>
                <a:cubicBezTo>
                  <a:pt x="3753041" y="2009431"/>
                  <a:pt x="3759994" y="2037463"/>
                  <a:pt x="3766943" y="2065498"/>
                </a:cubicBezTo>
                <a:cubicBezTo>
                  <a:pt x="3766943" y="2065498"/>
                  <a:pt x="3766943" y="2065498"/>
                  <a:pt x="3759994" y="2065498"/>
                </a:cubicBezTo>
                <a:cubicBezTo>
                  <a:pt x="3787797" y="2107547"/>
                  <a:pt x="3815604" y="2156604"/>
                  <a:pt x="3843409" y="2205663"/>
                </a:cubicBezTo>
                <a:cubicBezTo>
                  <a:pt x="3933770" y="2191646"/>
                  <a:pt x="4031086" y="2184637"/>
                  <a:pt x="4128402" y="2184637"/>
                </a:cubicBezTo>
                <a:cubicBezTo>
                  <a:pt x="4225717" y="2184637"/>
                  <a:pt x="4316083" y="2191646"/>
                  <a:pt x="4413399" y="2205663"/>
                </a:cubicBezTo>
                <a:cubicBezTo>
                  <a:pt x="4434253" y="2156604"/>
                  <a:pt x="4462058" y="2107547"/>
                  <a:pt x="4489863" y="2065499"/>
                </a:cubicBezTo>
                <a:cubicBezTo>
                  <a:pt x="4496813" y="2037464"/>
                  <a:pt x="4496813" y="2009432"/>
                  <a:pt x="4496813" y="1981399"/>
                </a:cubicBezTo>
                <a:cubicBezTo>
                  <a:pt x="4496813" y="1771152"/>
                  <a:pt x="4329984" y="1602952"/>
                  <a:pt x="4128402" y="1602952"/>
                </a:cubicBezTo>
                <a:cubicBezTo>
                  <a:pt x="3919869" y="1602952"/>
                  <a:pt x="3753041" y="1771151"/>
                  <a:pt x="3753041" y="1981398"/>
                </a:cubicBezTo>
                <a:close/>
                <a:moveTo>
                  <a:pt x="3693203" y="4171950"/>
                </a:moveTo>
                <a:cubicBezTo>
                  <a:pt x="3693203" y="3935197"/>
                  <a:pt x="3887575" y="3740221"/>
                  <a:pt x="4130537" y="3740221"/>
                </a:cubicBezTo>
                <a:cubicBezTo>
                  <a:pt x="4366560" y="3740221"/>
                  <a:pt x="4560932" y="3935197"/>
                  <a:pt x="4560932" y="4171950"/>
                </a:cubicBezTo>
                <a:cubicBezTo>
                  <a:pt x="4560932" y="4171950"/>
                  <a:pt x="4560932" y="4171950"/>
                  <a:pt x="4491514" y="4171950"/>
                </a:cubicBezTo>
                <a:cubicBezTo>
                  <a:pt x="4491514" y="3970011"/>
                  <a:pt x="4331853" y="3809854"/>
                  <a:pt x="4130537" y="3809854"/>
                </a:cubicBezTo>
                <a:cubicBezTo>
                  <a:pt x="3929224" y="3809854"/>
                  <a:pt x="3762620" y="3970011"/>
                  <a:pt x="3762620" y="4171950"/>
                </a:cubicBezTo>
                <a:cubicBezTo>
                  <a:pt x="3762620" y="4171950"/>
                  <a:pt x="3762620" y="4171950"/>
                  <a:pt x="3693203" y="4171950"/>
                </a:cubicBezTo>
                <a:close/>
                <a:moveTo>
                  <a:pt x="3440998" y="1654920"/>
                </a:moveTo>
                <a:cubicBezTo>
                  <a:pt x="3496546" y="1710715"/>
                  <a:pt x="3550356" y="1768252"/>
                  <a:pt x="3600697" y="1828406"/>
                </a:cubicBezTo>
                <a:lnTo>
                  <a:pt x="3698086" y="1961074"/>
                </a:lnTo>
                <a:lnTo>
                  <a:pt x="3697905" y="1961787"/>
                </a:lnTo>
                <a:cubicBezTo>
                  <a:pt x="3711792" y="1982709"/>
                  <a:pt x="3725679" y="2003634"/>
                  <a:pt x="3739566" y="2017582"/>
                </a:cubicBezTo>
                <a:lnTo>
                  <a:pt x="3698086" y="1961074"/>
                </a:lnTo>
                <a:lnTo>
                  <a:pt x="3738805" y="1800398"/>
                </a:lnTo>
                <a:cubicBezTo>
                  <a:pt x="3808133" y="1652305"/>
                  <a:pt x="3956548" y="1550306"/>
                  <a:pt x="4128398" y="1550306"/>
                </a:cubicBezTo>
                <a:cubicBezTo>
                  <a:pt x="4357531" y="1550306"/>
                  <a:pt x="4545003" y="1731637"/>
                  <a:pt x="4551946" y="1961788"/>
                </a:cubicBezTo>
                <a:cubicBezTo>
                  <a:pt x="4538059" y="1982710"/>
                  <a:pt x="4531116" y="2003635"/>
                  <a:pt x="4517229" y="2017583"/>
                </a:cubicBezTo>
                <a:cubicBezTo>
                  <a:pt x="4600550" y="1885070"/>
                  <a:pt x="4697756" y="1766508"/>
                  <a:pt x="4808850" y="1654921"/>
                </a:cubicBezTo>
                <a:cubicBezTo>
                  <a:pt x="4690814" y="1396872"/>
                  <a:pt x="4426965" y="1222517"/>
                  <a:pt x="4128398" y="1222517"/>
                </a:cubicBezTo>
                <a:cubicBezTo>
                  <a:pt x="3822888" y="1222517"/>
                  <a:pt x="3565978" y="1396872"/>
                  <a:pt x="3440998" y="1654920"/>
                </a:cubicBezTo>
                <a:close/>
                <a:moveTo>
                  <a:pt x="3308493" y="4171951"/>
                </a:moveTo>
                <a:cubicBezTo>
                  <a:pt x="3308493" y="3717509"/>
                  <a:pt x="3677119" y="3346965"/>
                  <a:pt x="4129203" y="3346965"/>
                </a:cubicBezTo>
                <a:cubicBezTo>
                  <a:pt x="4581291" y="3346965"/>
                  <a:pt x="4949907" y="3717509"/>
                  <a:pt x="4949907" y="4171951"/>
                </a:cubicBezTo>
                <a:cubicBezTo>
                  <a:pt x="4949907" y="4171951"/>
                  <a:pt x="4949907" y="4171951"/>
                  <a:pt x="4880357" y="4171951"/>
                </a:cubicBezTo>
                <a:cubicBezTo>
                  <a:pt x="4880357" y="3759457"/>
                  <a:pt x="4539561" y="3416878"/>
                  <a:pt x="4129203" y="3416878"/>
                </a:cubicBezTo>
                <a:cubicBezTo>
                  <a:pt x="3711895" y="3416878"/>
                  <a:pt x="3378047" y="3759457"/>
                  <a:pt x="3378047" y="4171951"/>
                </a:cubicBezTo>
                <a:cubicBezTo>
                  <a:pt x="3378047" y="4171951"/>
                  <a:pt x="3378047" y="4171951"/>
                  <a:pt x="3308493" y="4171951"/>
                </a:cubicBezTo>
                <a:close/>
                <a:moveTo>
                  <a:pt x="3137508" y="1410105"/>
                </a:moveTo>
                <a:cubicBezTo>
                  <a:pt x="3234596" y="1473090"/>
                  <a:pt x="3324750" y="1543071"/>
                  <a:pt x="3407971" y="1620051"/>
                </a:cubicBezTo>
                <a:cubicBezTo>
                  <a:pt x="3407971" y="1620051"/>
                  <a:pt x="3407971" y="1613053"/>
                  <a:pt x="3401035" y="1613053"/>
                </a:cubicBezTo>
                <a:cubicBezTo>
                  <a:pt x="3532797" y="1347123"/>
                  <a:pt x="3810195" y="1165171"/>
                  <a:pt x="4129200" y="1165171"/>
                </a:cubicBezTo>
                <a:cubicBezTo>
                  <a:pt x="4441273" y="1165171"/>
                  <a:pt x="4718669" y="1347123"/>
                  <a:pt x="4850432" y="1613053"/>
                </a:cubicBezTo>
                <a:lnTo>
                  <a:pt x="4850035" y="1614653"/>
                </a:lnTo>
                <a:lnTo>
                  <a:pt x="4843498" y="1620051"/>
                </a:lnTo>
                <a:cubicBezTo>
                  <a:pt x="4846965" y="1620051"/>
                  <a:pt x="4848698" y="1618302"/>
                  <a:pt x="4849565" y="1616552"/>
                </a:cubicBezTo>
                <a:lnTo>
                  <a:pt x="4850035" y="1614653"/>
                </a:lnTo>
                <a:lnTo>
                  <a:pt x="4976989" y="1509830"/>
                </a:lnTo>
                <a:cubicBezTo>
                  <a:pt x="5023799" y="1474839"/>
                  <a:pt x="5072344" y="1441598"/>
                  <a:pt x="5120889" y="1410105"/>
                </a:cubicBezTo>
                <a:cubicBezTo>
                  <a:pt x="4919777" y="1060199"/>
                  <a:pt x="4552230" y="829260"/>
                  <a:pt x="4129200" y="829260"/>
                </a:cubicBezTo>
                <a:cubicBezTo>
                  <a:pt x="3706172" y="829260"/>
                  <a:pt x="3338621" y="1060199"/>
                  <a:pt x="3137508" y="1410105"/>
                </a:cubicBezTo>
                <a:close/>
                <a:moveTo>
                  <a:pt x="2919510" y="4171947"/>
                </a:moveTo>
                <a:cubicBezTo>
                  <a:pt x="2919510" y="3502170"/>
                  <a:pt x="3461425" y="2957980"/>
                  <a:pt x="4128402" y="2957980"/>
                </a:cubicBezTo>
                <a:cubicBezTo>
                  <a:pt x="4795379" y="2957980"/>
                  <a:pt x="5330340" y="3502170"/>
                  <a:pt x="5330340" y="4171947"/>
                </a:cubicBezTo>
                <a:cubicBezTo>
                  <a:pt x="5330340" y="4171947"/>
                  <a:pt x="5330340" y="4171947"/>
                  <a:pt x="5260866" y="4171947"/>
                </a:cubicBezTo>
                <a:cubicBezTo>
                  <a:pt x="5260866" y="3544033"/>
                  <a:pt x="4753695" y="3027747"/>
                  <a:pt x="4128402" y="3027747"/>
                </a:cubicBezTo>
                <a:cubicBezTo>
                  <a:pt x="3496166" y="3027747"/>
                  <a:pt x="2988988" y="3544033"/>
                  <a:pt x="2988988" y="4171947"/>
                </a:cubicBezTo>
                <a:cubicBezTo>
                  <a:pt x="2988988" y="4171947"/>
                  <a:pt x="2988988" y="4171947"/>
                  <a:pt x="2919510" y="4171947"/>
                </a:cubicBezTo>
                <a:close/>
                <a:moveTo>
                  <a:pt x="2795545" y="1228741"/>
                </a:moveTo>
                <a:cubicBezTo>
                  <a:pt x="2899737" y="1270608"/>
                  <a:pt x="3003930" y="1326429"/>
                  <a:pt x="3101173" y="1389227"/>
                </a:cubicBezTo>
                <a:cubicBezTo>
                  <a:pt x="3101173" y="1382248"/>
                  <a:pt x="3094231" y="1382248"/>
                  <a:pt x="3087282" y="1375271"/>
                </a:cubicBezTo>
                <a:cubicBezTo>
                  <a:pt x="3295665" y="1019415"/>
                  <a:pt x="3684648" y="775202"/>
                  <a:pt x="4129200" y="775202"/>
                </a:cubicBezTo>
                <a:cubicBezTo>
                  <a:pt x="4573753" y="775202"/>
                  <a:pt x="4955784" y="1019415"/>
                  <a:pt x="5164169" y="1375271"/>
                </a:cubicBezTo>
                <a:cubicBezTo>
                  <a:pt x="5164169" y="1382248"/>
                  <a:pt x="5157222" y="1382248"/>
                  <a:pt x="5150276" y="1389227"/>
                </a:cubicBezTo>
                <a:cubicBezTo>
                  <a:pt x="5247523" y="1326429"/>
                  <a:pt x="5351712" y="1270608"/>
                  <a:pt x="5462851" y="1228741"/>
                </a:cubicBezTo>
                <a:cubicBezTo>
                  <a:pt x="5198898" y="761246"/>
                  <a:pt x="4698784" y="440280"/>
                  <a:pt x="4129200" y="440280"/>
                </a:cubicBezTo>
                <a:cubicBezTo>
                  <a:pt x="3552672" y="440280"/>
                  <a:pt x="3052551" y="761246"/>
                  <a:pt x="2795545" y="1228741"/>
                </a:cubicBezTo>
                <a:close/>
                <a:moveTo>
                  <a:pt x="2530531" y="4171948"/>
                </a:moveTo>
                <a:cubicBezTo>
                  <a:pt x="2530531" y="3292326"/>
                  <a:pt x="3246098" y="2573272"/>
                  <a:pt x="4128403" y="2573272"/>
                </a:cubicBezTo>
                <a:cubicBezTo>
                  <a:pt x="5003755" y="2573272"/>
                  <a:pt x="5719323" y="3292326"/>
                  <a:pt x="5719323" y="4171948"/>
                </a:cubicBezTo>
                <a:cubicBezTo>
                  <a:pt x="5719323" y="4171948"/>
                  <a:pt x="5719323" y="4171948"/>
                  <a:pt x="5649851" y="4171948"/>
                </a:cubicBezTo>
                <a:cubicBezTo>
                  <a:pt x="5649851" y="3327232"/>
                  <a:pt x="4969018" y="2643084"/>
                  <a:pt x="4128403" y="2643084"/>
                </a:cubicBezTo>
                <a:cubicBezTo>
                  <a:pt x="3287781" y="2643084"/>
                  <a:pt x="2600002" y="3327232"/>
                  <a:pt x="2600002" y="4171948"/>
                </a:cubicBezTo>
                <a:cubicBezTo>
                  <a:pt x="2600002" y="4171948"/>
                  <a:pt x="2600002" y="4171948"/>
                  <a:pt x="2530531" y="4171948"/>
                </a:cubicBezTo>
                <a:close/>
                <a:moveTo>
                  <a:pt x="2415106" y="1114826"/>
                </a:moveTo>
                <a:cubicBezTo>
                  <a:pt x="2470625" y="1125283"/>
                  <a:pt x="2526141" y="1139219"/>
                  <a:pt x="2581657" y="1154897"/>
                </a:cubicBezTo>
                <a:lnTo>
                  <a:pt x="2742539" y="1203703"/>
                </a:lnTo>
                <a:lnTo>
                  <a:pt x="2741270" y="1205423"/>
                </a:lnTo>
                <a:cubicBezTo>
                  <a:pt x="2741270" y="1205423"/>
                  <a:pt x="2748208" y="1205423"/>
                  <a:pt x="2748208" y="1205423"/>
                </a:cubicBezTo>
                <a:lnTo>
                  <a:pt x="2742539" y="1203703"/>
                </a:lnTo>
                <a:lnTo>
                  <a:pt x="2988386" y="871137"/>
                </a:lnTo>
                <a:cubicBezTo>
                  <a:pt x="3276921" y="571263"/>
                  <a:pt x="3681585" y="383104"/>
                  <a:pt x="4129194" y="383104"/>
                </a:cubicBezTo>
                <a:cubicBezTo>
                  <a:pt x="4576801" y="383104"/>
                  <a:pt x="4977564" y="571263"/>
                  <a:pt x="5267079" y="871137"/>
                </a:cubicBezTo>
                <a:lnTo>
                  <a:pt x="5515804" y="1203662"/>
                </a:lnTo>
                <a:lnTo>
                  <a:pt x="5510181" y="1205423"/>
                </a:lnTo>
                <a:cubicBezTo>
                  <a:pt x="5510181" y="1205423"/>
                  <a:pt x="5510181" y="1205423"/>
                  <a:pt x="5517120" y="1205423"/>
                </a:cubicBezTo>
                <a:lnTo>
                  <a:pt x="5515804" y="1203662"/>
                </a:lnTo>
                <a:lnTo>
                  <a:pt x="5671528" y="1154897"/>
                </a:lnTo>
                <a:cubicBezTo>
                  <a:pt x="5727045" y="1139219"/>
                  <a:pt x="5784296" y="1125283"/>
                  <a:pt x="5843283" y="1114826"/>
                </a:cubicBezTo>
                <a:cubicBezTo>
                  <a:pt x="5524058" y="487637"/>
                  <a:pt x="4878676" y="55572"/>
                  <a:pt x="4129195" y="55572"/>
                </a:cubicBezTo>
                <a:cubicBezTo>
                  <a:pt x="3379715" y="55572"/>
                  <a:pt x="2727391" y="487637"/>
                  <a:pt x="2415106" y="1114826"/>
                </a:cubicBezTo>
                <a:close/>
                <a:moveTo>
                  <a:pt x="1846602" y="3445277"/>
                </a:moveTo>
                <a:cubicBezTo>
                  <a:pt x="1888124" y="3564189"/>
                  <a:pt x="1922727" y="3690092"/>
                  <a:pt x="1950410" y="3822992"/>
                </a:cubicBezTo>
                <a:cubicBezTo>
                  <a:pt x="1985013" y="3829983"/>
                  <a:pt x="2026539" y="3829983"/>
                  <a:pt x="2061144" y="3829983"/>
                </a:cubicBezTo>
                <a:cubicBezTo>
                  <a:pt x="2102667" y="3829983"/>
                  <a:pt x="2144193" y="3829983"/>
                  <a:pt x="2178796" y="3822992"/>
                </a:cubicBezTo>
                <a:cubicBezTo>
                  <a:pt x="2206477" y="3690092"/>
                  <a:pt x="2241080" y="3564189"/>
                  <a:pt x="2282604" y="3445277"/>
                </a:cubicBezTo>
                <a:cubicBezTo>
                  <a:pt x="2220318" y="3487245"/>
                  <a:pt x="2144193" y="3508229"/>
                  <a:pt x="2061144" y="3508229"/>
                </a:cubicBezTo>
                <a:cubicBezTo>
                  <a:pt x="1985013" y="3508229"/>
                  <a:pt x="1908886" y="3487245"/>
                  <a:pt x="1846602" y="3445277"/>
                </a:cubicBezTo>
                <a:close/>
                <a:moveTo>
                  <a:pt x="1696991" y="3074736"/>
                </a:moveTo>
                <a:cubicBezTo>
                  <a:pt x="1696991" y="3109545"/>
                  <a:pt x="1703952" y="3151312"/>
                  <a:pt x="1710913" y="3186120"/>
                </a:cubicBezTo>
                <a:cubicBezTo>
                  <a:pt x="1738760" y="3220927"/>
                  <a:pt x="1759643" y="3262696"/>
                  <a:pt x="1773567" y="3297502"/>
                </a:cubicBezTo>
                <a:cubicBezTo>
                  <a:pt x="1843179" y="3381039"/>
                  <a:pt x="1947599" y="3436730"/>
                  <a:pt x="2058985" y="3436730"/>
                </a:cubicBezTo>
                <a:cubicBezTo>
                  <a:pt x="2177326" y="3436730"/>
                  <a:pt x="2281747" y="3381039"/>
                  <a:pt x="2351360" y="3297502"/>
                </a:cubicBezTo>
                <a:cubicBezTo>
                  <a:pt x="2365283" y="3262696"/>
                  <a:pt x="2386168" y="3220927"/>
                  <a:pt x="2407051" y="3186120"/>
                </a:cubicBezTo>
                <a:cubicBezTo>
                  <a:pt x="2420974" y="3151312"/>
                  <a:pt x="2427935" y="3109545"/>
                  <a:pt x="2427935" y="3074736"/>
                </a:cubicBezTo>
                <a:cubicBezTo>
                  <a:pt x="2427935" y="2872855"/>
                  <a:pt x="2260864" y="2705784"/>
                  <a:pt x="2058985" y="2705784"/>
                </a:cubicBezTo>
                <a:cubicBezTo>
                  <a:pt x="1864064" y="2705784"/>
                  <a:pt x="1696991" y="2872855"/>
                  <a:pt x="1696991" y="3074736"/>
                </a:cubicBezTo>
                <a:close/>
                <a:moveTo>
                  <a:pt x="1346480" y="2719346"/>
                </a:moveTo>
                <a:cubicBezTo>
                  <a:pt x="1457577" y="2817166"/>
                  <a:pt x="1547841" y="2928964"/>
                  <a:pt x="1631162" y="3047746"/>
                </a:cubicBezTo>
                <a:cubicBezTo>
                  <a:pt x="1645052" y="2817166"/>
                  <a:pt x="1832522" y="2635501"/>
                  <a:pt x="2061662" y="2635501"/>
                </a:cubicBezTo>
                <a:cubicBezTo>
                  <a:pt x="2297738" y="2635501"/>
                  <a:pt x="2485213" y="2817166"/>
                  <a:pt x="2499102" y="3047746"/>
                </a:cubicBezTo>
                <a:cubicBezTo>
                  <a:pt x="2575480" y="2935951"/>
                  <a:pt x="2665744" y="2824153"/>
                  <a:pt x="2769897" y="2733320"/>
                </a:cubicBezTo>
                <a:cubicBezTo>
                  <a:pt x="2762955" y="2740308"/>
                  <a:pt x="2749067" y="2747295"/>
                  <a:pt x="2742125" y="2754282"/>
                </a:cubicBezTo>
                <a:cubicBezTo>
                  <a:pt x="2624085" y="2495755"/>
                  <a:pt x="2367174" y="2321075"/>
                  <a:pt x="2061662" y="2321075"/>
                </a:cubicBezTo>
                <a:cubicBezTo>
                  <a:pt x="1763090" y="2321075"/>
                  <a:pt x="1506182" y="2495755"/>
                  <a:pt x="1388139" y="2754282"/>
                </a:cubicBezTo>
                <a:cubicBezTo>
                  <a:pt x="1374254" y="2740308"/>
                  <a:pt x="1360365" y="2726333"/>
                  <a:pt x="1346480" y="2719346"/>
                </a:cubicBezTo>
                <a:close/>
                <a:moveTo>
                  <a:pt x="1081459" y="2503644"/>
                </a:moveTo>
                <a:cubicBezTo>
                  <a:pt x="1164833" y="2566377"/>
                  <a:pt x="1255160" y="2629111"/>
                  <a:pt x="1331587" y="2705784"/>
                </a:cubicBezTo>
                <a:cubicBezTo>
                  <a:pt x="1470547" y="2433944"/>
                  <a:pt x="1741520" y="2252720"/>
                  <a:pt x="2061129" y="2252720"/>
                </a:cubicBezTo>
                <a:cubicBezTo>
                  <a:pt x="2380735" y="2252720"/>
                  <a:pt x="2658655" y="2433944"/>
                  <a:pt x="2797617" y="2705784"/>
                </a:cubicBezTo>
                <a:cubicBezTo>
                  <a:pt x="2874044" y="2629111"/>
                  <a:pt x="2957417" y="2566377"/>
                  <a:pt x="3047745" y="2503644"/>
                </a:cubicBezTo>
                <a:cubicBezTo>
                  <a:pt x="2853200" y="2162109"/>
                  <a:pt x="2484955" y="1932091"/>
                  <a:pt x="2061129" y="1932091"/>
                </a:cubicBezTo>
                <a:cubicBezTo>
                  <a:pt x="1644246" y="1932091"/>
                  <a:pt x="1276005" y="2162109"/>
                  <a:pt x="1081459" y="2503644"/>
                </a:cubicBezTo>
                <a:close/>
                <a:moveTo>
                  <a:pt x="735219" y="2330786"/>
                </a:moveTo>
                <a:cubicBezTo>
                  <a:pt x="832407" y="2365761"/>
                  <a:pt x="929595" y="2414723"/>
                  <a:pt x="1019841" y="2470682"/>
                </a:cubicBezTo>
                <a:cubicBezTo>
                  <a:pt x="1228101" y="2106958"/>
                  <a:pt x="1616846" y="1862141"/>
                  <a:pt x="2061135" y="1862141"/>
                </a:cubicBezTo>
                <a:cubicBezTo>
                  <a:pt x="2512357" y="1862141"/>
                  <a:pt x="2901104" y="2106958"/>
                  <a:pt x="3109363" y="2470682"/>
                </a:cubicBezTo>
                <a:cubicBezTo>
                  <a:pt x="3199604" y="2414723"/>
                  <a:pt x="3296793" y="2365761"/>
                  <a:pt x="3393981" y="2330786"/>
                </a:cubicBezTo>
                <a:cubicBezTo>
                  <a:pt x="3130187" y="1862141"/>
                  <a:pt x="2630369" y="1547383"/>
                  <a:pt x="2061135" y="1547383"/>
                </a:cubicBezTo>
                <a:cubicBezTo>
                  <a:pt x="1491893" y="1547383"/>
                  <a:pt x="999015" y="1862141"/>
                  <a:pt x="735219" y="2330786"/>
                </a:cubicBezTo>
                <a:close/>
                <a:moveTo>
                  <a:pt x="359056" y="2216191"/>
                </a:moveTo>
                <a:cubicBezTo>
                  <a:pt x="463134" y="2237070"/>
                  <a:pt x="567212" y="2264907"/>
                  <a:pt x="671290" y="2299703"/>
                </a:cubicBezTo>
                <a:cubicBezTo>
                  <a:pt x="941888" y="1805601"/>
                  <a:pt x="1462279" y="1478522"/>
                  <a:pt x="2058992" y="1478522"/>
                </a:cubicBezTo>
                <a:cubicBezTo>
                  <a:pt x="2662639" y="1478522"/>
                  <a:pt x="3183024" y="1805601"/>
                  <a:pt x="3453625" y="2299703"/>
                </a:cubicBezTo>
                <a:cubicBezTo>
                  <a:pt x="3557703" y="2264907"/>
                  <a:pt x="3661781" y="2237070"/>
                  <a:pt x="3765860" y="2216191"/>
                </a:cubicBezTo>
                <a:cubicBezTo>
                  <a:pt x="3453625" y="1589869"/>
                  <a:pt x="2808346" y="1158401"/>
                  <a:pt x="2058992" y="1158401"/>
                </a:cubicBezTo>
                <a:cubicBezTo>
                  <a:pt x="1316572" y="1158401"/>
                  <a:pt x="671290" y="1589869"/>
                  <a:pt x="359056" y="2216191"/>
                </a:cubicBezTo>
                <a:close/>
                <a:moveTo>
                  <a:pt x="7" y="3809854"/>
                </a:moveTo>
                <a:cubicBezTo>
                  <a:pt x="7" y="3809854"/>
                  <a:pt x="7" y="3809854"/>
                  <a:pt x="7" y="3740221"/>
                </a:cubicBezTo>
                <a:cubicBezTo>
                  <a:pt x="242226" y="3740221"/>
                  <a:pt x="436005" y="3935197"/>
                  <a:pt x="436005" y="4171950"/>
                </a:cubicBezTo>
                <a:cubicBezTo>
                  <a:pt x="436005" y="4171950"/>
                  <a:pt x="436005" y="4171950"/>
                  <a:pt x="366799" y="4171950"/>
                </a:cubicBezTo>
                <a:cubicBezTo>
                  <a:pt x="366799" y="3970011"/>
                  <a:pt x="200701" y="3809854"/>
                  <a:pt x="7" y="3809854"/>
                </a:cubicBezTo>
                <a:close/>
                <a:moveTo>
                  <a:pt x="5" y="2643084"/>
                </a:moveTo>
                <a:cubicBezTo>
                  <a:pt x="5" y="2643084"/>
                  <a:pt x="5" y="2643084"/>
                  <a:pt x="5" y="2573272"/>
                </a:cubicBezTo>
                <a:cubicBezTo>
                  <a:pt x="880391" y="2573272"/>
                  <a:pt x="1594407" y="3292326"/>
                  <a:pt x="1594407" y="4171948"/>
                </a:cubicBezTo>
                <a:cubicBezTo>
                  <a:pt x="1594407" y="4171948"/>
                  <a:pt x="1594407" y="4171948"/>
                  <a:pt x="1525085" y="4171948"/>
                </a:cubicBezTo>
                <a:cubicBezTo>
                  <a:pt x="1525085" y="3327232"/>
                  <a:pt x="838798" y="2643084"/>
                  <a:pt x="5" y="2643084"/>
                </a:cubicBezTo>
                <a:close/>
                <a:moveTo>
                  <a:pt x="2" y="3027747"/>
                </a:moveTo>
                <a:cubicBezTo>
                  <a:pt x="2" y="3027747"/>
                  <a:pt x="2" y="3027747"/>
                  <a:pt x="2" y="2957980"/>
                </a:cubicBezTo>
                <a:cubicBezTo>
                  <a:pt x="665062" y="2957980"/>
                  <a:pt x="1205426" y="3502170"/>
                  <a:pt x="1205426" y="4171947"/>
                </a:cubicBezTo>
                <a:cubicBezTo>
                  <a:pt x="1205426" y="4171947"/>
                  <a:pt x="1205426" y="4171947"/>
                  <a:pt x="1136149" y="4171947"/>
                </a:cubicBezTo>
                <a:cubicBezTo>
                  <a:pt x="1136149" y="3544033"/>
                  <a:pt x="623494" y="3027747"/>
                  <a:pt x="2" y="3027747"/>
                </a:cubicBezTo>
                <a:close/>
                <a:moveTo>
                  <a:pt x="2" y="3416878"/>
                </a:moveTo>
                <a:cubicBezTo>
                  <a:pt x="2" y="3416878"/>
                  <a:pt x="2" y="3416878"/>
                  <a:pt x="2" y="3346965"/>
                </a:cubicBezTo>
                <a:cubicBezTo>
                  <a:pt x="449734" y="3346965"/>
                  <a:pt x="816440" y="3717509"/>
                  <a:pt x="816440" y="4171951"/>
                </a:cubicBezTo>
                <a:cubicBezTo>
                  <a:pt x="816440" y="4171951"/>
                  <a:pt x="816440" y="4171951"/>
                  <a:pt x="747250" y="4171951"/>
                </a:cubicBezTo>
                <a:cubicBezTo>
                  <a:pt x="747250" y="3759457"/>
                  <a:pt x="415139" y="3416878"/>
                  <a:pt x="2" y="3416878"/>
                </a:cubicBezTo>
                <a:close/>
                <a:moveTo>
                  <a:pt x="0" y="2253408"/>
                </a:moveTo>
                <a:cubicBezTo>
                  <a:pt x="0" y="2253408"/>
                  <a:pt x="0" y="2253408"/>
                  <a:pt x="0" y="2183643"/>
                </a:cubicBezTo>
                <a:cubicBezTo>
                  <a:pt x="97179" y="2183643"/>
                  <a:pt x="194355" y="2190620"/>
                  <a:pt x="284593" y="2204573"/>
                </a:cubicBezTo>
                <a:cubicBezTo>
                  <a:pt x="312359" y="2155737"/>
                  <a:pt x="333185" y="2106903"/>
                  <a:pt x="360949" y="2065045"/>
                </a:cubicBezTo>
                <a:cubicBezTo>
                  <a:pt x="367890" y="2037138"/>
                  <a:pt x="374832" y="2009232"/>
                  <a:pt x="374832" y="1981325"/>
                </a:cubicBezTo>
                <a:cubicBezTo>
                  <a:pt x="374832" y="1772030"/>
                  <a:pt x="208239" y="1604595"/>
                  <a:pt x="0" y="1604595"/>
                </a:cubicBezTo>
                <a:cubicBezTo>
                  <a:pt x="0" y="1604595"/>
                  <a:pt x="0" y="1604595"/>
                  <a:pt x="0" y="1548783"/>
                </a:cubicBezTo>
                <a:cubicBezTo>
                  <a:pt x="229064" y="1548783"/>
                  <a:pt x="416478" y="1730171"/>
                  <a:pt x="423420" y="1960396"/>
                </a:cubicBezTo>
                <a:lnTo>
                  <a:pt x="415188" y="1977434"/>
                </a:lnTo>
                <a:lnTo>
                  <a:pt x="388715" y="2016209"/>
                </a:lnTo>
                <a:cubicBezTo>
                  <a:pt x="395657" y="2009232"/>
                  <a:pt x="402598" y="2000511"/>
                  <a:pt x="408671" y="1990918"/>
                </a:cubicBezTo>
                <a:lnTo>
                  <a:pt x="415188" y="1977434"/>
                </a:lnTo>
                <a:lnTo>
                  <a:pt x="454874" y="1919301"/>
                </a:lnTo>
                <a:cubicBezTo>
                  <a:pt x="524504" y="1824792"/>
                  <a:pt x="603895" y="1737149"/>
                  <a:pt x="687192" y="1653431"/>
                </a:cubicBezTo>
                <a:cubicBezTo>
                  <a:pt x="562248" y="1395300"/>
                  <a:pt x="305419" y="1220886"/>
                  <a:pt x="0" y="1220886"/>
                </a:cubicBezTo>
                <a:cubicBezTo>
                  <a:pt x="0" y="1220886"/>
                  <a:pt x="0" y="1220886"/>
                  <a:pt x="0" y="1165076"/>
                </a:cubicBezTo>
                <a:cubicBezTo>
                  <a:pt x="319302" y="1165076"/>
                  <a:pt x="590012" y="1346464"/>
                  <a:pt x="728841" y="1611573"/>
                </a:cubicBezTo>
                <a:cubicBezTo>
                  <a:pt x="721899" y="1611573"/>
                  <a:pt x="721899" y="1618548"/>
                  <a:pt x="721899" y="1618548"/>
                </a:cubicBezTo>
                <a:cubicBezTo>
                  <a:pt x="805196" y="1541805"/>
                  <a:pt x="895433" y="1472040"/>
                  <a:pt x="992613" y="1409254"/>
                </a:cubicBezTo>
                <a:cubicBezTo>
                  <a:pt x="791313" y="1060427"/>
                  <a:pt x="423421" y="830202"/>
                  <a:pt x="0" y="830202"/>
                </a:cubicBezTo>
                <a:cubicBezTo>
                  <a:pt x="0" y="830202"/>
                  <a:pt x="0" y="830202"/>
                  <a:pt x="0" y="774391"/>
                </a:cubicBezTo>
                <a:cubicBezTo>
                  <a:pt x="444245" y="774391"/>
                  <a:pt x="832963" y="1018568"/>
                  <a:pt x="1041201" y="1374371"/>
                </a:cubicBezTo>
                <a:cubicBezTo>
                  <a:pt x="1034262" y="1381348"/>
                  <a:pt x="1027318" y="1381348"/>
                  <a:pt x="1027318" y="1388325"/>
                </a:cubicBezTo>
                <a:cubicBezTo>
                  <a:pt x="1124499" y="1325535"/>
                  <a:pt x="1228619" y="1269722"/>
                  <a:pt x="1332740" y="1227864"/>
                </a:cubicBezTo>
                <a:cubicBezTo>
                  <a:pt x="1075911" y="760437"/>
                  <a:pt x="576130" y="439520"/>
                  <a:pt x="0" y="439520"/>
                </a:cubicBezTo>
                <a:cubicBezTo>
                  <a:pt x="0" y="439520"/>
                  <a:pt x="0" y="439520"/>
                  <a:pt x="0" y="383707"/>
                </a:cubicBezTo>
                <a:cubicBezTo>
                  <a:pt x="447716" y="383707"/>
                  <a:pt x="852485" y="572073"/>
                  <a:pt x="1141094" y="872280"/>
                </a:cubicBezTo>
                <a:lnTo>
                  <a:pt x="1386964" y="1205169"/>
                </a:lnTo>
                <a:lnTo>
                  <a:pt x="1381328" y="1206936"/>
                </a:lnTo>
                <a:cubicBezTo>
                  <a:pt x="1381328" y="1206936"/>
                  <a:pt x="1388270" y="1206936"/>
                  <a:pt x="1388270" y="1206936"/>
                </a:cubicBezTo>
                <a:lnTo>
                  <a:pt x="1386964" y="1205169"/>
                </a:lnTo>
                <a:lnTo>
                  <a:pt x="1542713" y="1156356"/>
                </a:lnTo>
                <a:cubicBezTo>
                  <a:pt x="1598246" y="1140657"/>
                  <a:pt x="1655509" y="1126704"/>
                  <a:pt x="1714511" y="1116240"/>
                </a:cubicBezTo>
                <a:cubicBezTo>
                  <a:pt x="1402154" y="488356"/>
                  <a:pt x="749664" y="55813"/>
                  <a:pt x="0" y="55813"/>
                </a:cubicBezTo>
                <a:cubicBezTo>
                  <a:pt x="0" y="55813"/>
                  <a:pt x="0" y="55813"/>
                  <a:pt x="1" y="0"/>
                </a:cubicBezTo>
                <a:cubicBezTo>
                  <a:pt x="777430" y="0"/>
                  <a:pt x="1450741" y="453472"/>
                  <a:pt x="1770040" y="1109263"/>
                </a:cubicBezTo>
                <a:cubicBezTo>
                  <a:pt x="1867220" y="1095310"/>
                  <a:pt x="1964395" y="1088333"/>
                  <a:pt x="2061577" y="1088333"/>
                </a:cubicBezTo>
                <a:cubicBezTo>
                  <a:pt x="2165699" y="1088333"/>
                  <a:pt x="2262875" y="1095310"/>
                  <a:pt x="2360055" y="1109263"/>
                </a:cubicBezTo>
                <a:cubicBezTo>
                  <a:pt x="2679353" y="453472"/>
                  <a:pt x="3352663" y="0"/>
                  <a:pt x="4130093" y="0"/>
                </a:cubicBezTo>
                <a:cubicBezTo>
                  <a:pt x="4907515" y="0"/>
                  <a:pt x="5580822" y="453472"/>
                  <a:pt x="5900124" y="1109263"/>
                </a:cubicBezTo>
                <a:cubicBezTo>
                  <a:pt x="5997300" y="1095310"/>
                  <a:pt x="6094480" y="1088333"/>
                  <a:pt x="6191660" y="1088333"/>
                </a:cubicBezTo>
                <a:cubicBezTo>
                  <a:pt x="6288836" y="1088333"/>
                  <a:pt x="6386016" y="1095310"/>
                  <a:pt x="6483194" y="1109263"/>
                </a:cubicBezTo>
                <a:cubicBezTo>
                  <a:pt x="6564754" y="945316"/>
                  <a:pt x="6667572" y="794013"/>
                  <a:pt x="6788069" y="659279"/>
                </a:cubicBezTo>
                <a:lnTo>
                  <a:pt x="6858000" y="590929"/>
                </a:lnTo>
                <a:lnTo>
                  <a:pt x="6858000" y="665019"/>
                </a:lnTo>
                <a:lnTo>
                  <a:pt x="6837626" y="684722"/>
                </a:lnTo>
                <a:cubicBezTo>
                  <a:pt x="6721405" y="813427"/>
                  <a:pt x="6622438" y="958029"/>
                  <a:pt x="6544306" y="1114826"/>
                </a:cubicBezTo>
                <a:cubicBezTo>
                  <a:pt x="6599865" y="1125283"/>
                  <a:pt x="6655428" y="1139219"/>
                  <a:pt x="6710987" y="1154897"/>
                </a:cubicBezTo>
                <a:lnTo>
                  <a:pt x="6858000" y="1199461"/>
                </a:lnTo>
                <a:lnTo>
                  <a:pt x="6858000" y="1277994"/>
                </a:lnTo>
                <a:lnTo>
                  <a:pt x="6857014" y="1277587"/>
                </a:lnTo>
                <a:cubicBezTo>
                  <a:pt x="6650057" y="1200537"/>
                  <a:pt x="6425941" y="1158401"/>
                  <a:pt x="6191656" y="1158401"/>
                </a:cubicBezTo>
                <a:cubicBezTo>
                  <a:pt x="5448886" y="1158401"/>
                  <a:pt x="4796362" y="1589869"/>
                  <a:pt x="4483984" y="2216191"/>
                </a:cubicBezTo>
                <a:cubicBezTo>
                  <a:pt x="4595052" y="2237070"/>
                  <a:pt x="4699178" y="2264907"/>
                  <a:pt x="4796362" y="2299703"/>
                </a:cubicBezTo>
                <a:cubicBezTo>
                  <a:pt x="5074031" y="1805602"/>
                  <a:pt x="5594664" y="1478522"/>
                  <a:pt x="6191656" y="1478522"/>
                </a:cubicBezTo>
                <a:cubicBezTo>
                  <a:pt x="6415527" y="1478522"/>
                  <a:pt x="6629638" y="1524518"/>
                  <a:pt x="6824102" y="1608068"/>
                </a:cubicBezTo>
                <a:lnTo>
                  <a:pt x="6858000" y="1625375"/>
                </a:lnTo>
                <a:lnTo>
                  <a:pt x="6858000" y="1704472"/>
                </a:lnTo>
                <a:lnTo>
                  <a:pt x="6794218" y="1671689"/>
                </a:lnTo>
                <a:cubicBezTo>
                  <a:pt x="6609244" y="1591646"/>
                  <a:pt x="6405338" y="1547383"/>
                  <a:pt x="6191660" y="1547383"/>
                </a:cubicBezTo>
                <a:cubicBezTo>
                  <a:pt x="5621848" y="1547383"/>
                  <a:pt x="5121526" y="1862142"/>
                  <a:pt x="4864415" y="2330786"/>
                </a:cubicBezTo>
                <a:cubicBezTo>
                  <a:pt x="4961701" y="2365761"/>
                  <a:pt x="5058984" y="2414723"/>
                  <a:pt x="5149321" y="2470682"/>
                </a:cubicBezTo>
                <a:cubicBezTo>
                  <a:pt x="5357790" y="2106958"/>
                  <a:pt x="5746928" y="1862142"/>
                  <a:pt x="6191660" y="1862142"/>
                </a:cubicBezTo>
                <a:cubicBezTo>
                  <a:pt x="6414024" y="1862142"/>
                  <a:pt x="6622491" y="1923347"/>
                  <a:pt x="6801425" y="2030016"/>
                </a:cubicBezTo>
                <a:lnTo>
                  <a:pt x="6858000" y="2068909"/>
                </a:lnTo>
                <a:lnTo>
                  <a:pt x="6858000" y="2149553"/>
                </a:lnTo>
                <a:lnTo>
                  <a:pt x="6770163" y="2089567"/>
                </a:lnTo>
                <a:cubicBezTo>
                  <a:pt x="6601035" y="1989515"/>
                  <a:pt x="6403286" y="1932092"/>
                  <a:pt x="6191660" y="1932092"/>
                </a:cubicBezTo>
                <a:cubicBezTo>
                  <a:pt x="5768404" y="1932092"/>
                  <a:pt x="5400660" y="2161780"/>
                  <a:pt x="5206379" y="2502834"/>
                </a:cubicBezTo>
                <a:cubicBezTo>
                  <a:pt x="5303521" y="2565478"/>
                  <a:pt x="5393719" y="2642041"/>
                  <a:pt x="5476984" y="2718604"/>
                </a:cubicBezTo>
                <a:cubicBezTo>
                  <a:pt x="5470045" y="2711646"/>
                  <a:pt x="5470045" y="2704685"/>
                  <a:pt x="5463107" y="2704685"/>
                </a:cubicBezTo>
                <a:cubicBezTo>
                  <a:pt x="5594941" y="2433233"/>
                  <a:pt x="5872484" y="2252265"/>
                  <a:pt x="6191660" y="2252265"/>
                </a:cubicBezTo>
                <a:cubicBezTo>
                  <a:pt x="6431040" y="2252265"/>
                  <a:pt x="6647003" y="2354060"/>
                  <a:pt x="6795640" y="2519476"/>
                </a:cubicBezTo>
                <a:lnTo>
                  <a:pt x="6858000" y="2599431"/>
                </a:lnTo>
                <a:lnTo>
                  <a:pt x="6858000" y="2733877"/>
                </a:lnTo>
                <a:lnTo>
                  <a:pt x="6818348" y="2661442"/>
                </a:lnTo>
                <a:cubicBezTo>
                  <a:pt x="6684845" y="2454815"/>
                  <a:pt x="6450456" y="2321075"/>
                  <a:pt x="6189521" y="2321075"/>
                </a:cubicBezTo>
                <a:cubicBezTo>
                  <a:pt x="5891305" y="2321075"/>
                  <a:pt x="5634703" y="2495755"/>
                  <a:pt x="5509869" y="2754282"/>
                </a:cubicBezTo>
                <a:cubicBezTo>
                  <a:pt x="5600025" y="2845115"/>
                  <a:pt x="5683250" y="2942935"/>
                  <a:pt x="5759538" y="3047746"/>
                </a:cubicBezTo>
                <a:cubicBezTo>
                  <a:pt x="5773407" y="2817166"/>
                  <a:pt x="5960659" y="2635501"/>
                  <a:pt x="6189521" y="2635501"/>
                </a:cubicBezTo>
                <a:cubicBezTo>
                  <a:pt x="6418383" y="2635501"/>
                  <a:pt x="6605634" y="2817166"/>
                  <a:pt x="6619503" y="3047746"/>
                </a:cubicBezTo>
                <a:cubicBezTo>
                  <a:pt x="6657646" y="2995341"/>
                  <a:pt x="6697524" y="2944683"/>
                  <a:pt x="6739135" y="2895772"/>
                </a:cubicBezTo>
                <a:lnTo>
                  <a:pt x="6858000" y="2766436"/>
                </a:lnTo>
                <a:lnTo>
                  <a:pt x="6858000" y="2867669"/>
                </a:lnTo>
                <a:lnTo>
                  <a:pt x="6782228" y="2951225"/>
                </a:lnTo>
                <a:cubicBezTo>
                  <a:pt x="6509116" y="3282797"/>
                  <a:pt x="6344368" y="3708009"/>
                  <a:pt x="6344368" y="4171947"/>
                </a:cubicBezTo>
                <a:cubicBezTo>
                  <a:pt x="6344368" y="4171947"/>
                  <a:pt x="6344368" y="4171947"/>
                  <a:pt x="6274955" y="4171947"/>
                </a:cubicBezTo>
                <a:cubicBezTo>
                  <a:pt x="6274955" y="4074278"/>
                  <a:pt x="6281895" y="3983581"/>
                  <a:pt x="6295776" y="3892887"/>
                </a:cubicBezTo>
                <a:cubicBezTo>
                  <a:pt x="6261072" y="3899864"/>
                  <a:pt x="6226365" y="3899864"/>
                  <a:pt x="6191660" y="3899864"/>
                </a:cubicBezTo>
                <a:cubicBezTo>
                  <a:pt x="6156951" y="3899864"/>
                  <a:pt x="6122246" y="3899864"/>
                  <a:pt x="6087539" y="3892887"/>
                </a:cubicBezTo>
                <a:cubicBezTo>
                  <a:pt x="6101421" y="3983581"/>
                  <a:pt x="6108363" y="4074278"/>
                  <a:pt x="6108363" y="4171947"/>
                </a:cubicBezTo>
                <a:cubicBezTo>
                  <a:pt x="6108363" y="4171947"/>
                  <a:pt x="6108363" y="4171947"/>
                  <a:pt x="6038949" y="4171947"/>
                </a:cubicBezTo>
                <a:cubicBezTo>
                  <a:pt x="6038949" y="3111517"/>
                  <a:pt x="5178225" y="2253408"/>
                  <a:pt x="4130092" y="2253408"/>
                </a:cubicBezTo>
                <a:cubicBezTo>
                  <a:pt x="3075010" y="2253408"/>
                  <a:pt x="2221228" y="3111517"/>
                  <a:pt x="2221228" y="4171947"/>
                </a:cubicBezTo>
                <a:cubicBezTo>
                  <a:pt x="2221228" y="4171947"/>
                  <a:pt x="2221228" y="4171947"/>
                  <a:pt x="2151816" y="4171947"/>
                </a:cubicBezTo>
                <a:cubicBezTo>
                  <a:pt x="2151816" y="4074278"/>
                  <a:pt x="2158757" y="3983581"/>
                  <a:pt x="2172638" y="3892887"/>
                </a:cubicBezTo>
                <a:cubicBezTo>
                  <a:pt x="2137933" y="3899864"/>
                  <a:pt x="2103224" y="3899864"/>
                  <a:pt x="2061576" y="3899864"/>
                </a:cubicBezTo>
                <a:cubicBezTo>
                  <a:pt x="2026868" y="3899864"/>
                  <a:pt x="1992161" y="3899864"/>
                  <a:pt x="1957454" y="3892887"/>
                </a:cubicBezTo>
                <a:cubicBezTo>
                  <a:pt x="1971337" y="3983581"/>
                  <a:pt x="1978280" y="4074278"/>
                  <a:pt x="1978280" y="4171947"/>
                </a:cubicBezTo>
                <a:cubicBezTo>
                  <a:pt x="1978280" y="4171947"/>
                  <a:pt x="1978280" y="4171947"/>
                  <a:pt x="1908866" y="4171947"/>
                </a:cubicBezTo>
                <a:cubicBezTo>
                  <a:pt x="1908866" y="3111517"/>
                  <a:pt x="1055085" y="2253408"/>
                  <a:pt x="0" y="2253408"/>
                </a:cubicBezTo>
                <a:close/>
              </a:path>
            </a:pathLst>
          </a:custGeom>
          <a:gradFill>
            <a:gsLst>
              <a:gs pos="40000">
                <a:schemeClr val="accent1">
                  <a:alpha val="25000"/>
                </a:schemeClr>
              </a:gs>
              <a:gs pos="20000">
                <a:schemeClr val="accent1">
                  <a:alpha val="15000"/>
                </a:schemeClr>
              </a:gs>
              <a:gs pos="0">
                <a:schemeClr val="accent1">
                  <a:alpha val="5000"/>
                </a:schemeClr>
              </a:gs>
              <a:gs pos="60000">
                <a:schemeClr val="accent1">
                  <a:alpha val="35000"/>
                </a:schemeClr>
              </a:gs>
              <a:gs pos="80000">
                <a:schemeClr val="accent1">
                  <a:alpha val="45000"/>
                </a:schemeClr>
              </a:gs>
              <a:gs pos="100000">
                <a:schemeClr val="accent1">
                  <a:alpha val="50000"/>
                </a:schemeClr>
              </a:gs>
            </a:gsLst>
            <a:lin ang="5400000" scaled="1"/>
          </a:gra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ID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77" t="3316" r="5517" b="6082"/>
          <a:stretch>
            <a:fillRect/>
          </a:stretch>
        </p:blipFill>
        <p:spPr>
          <a:xfrm>
            <a:off x="822484" y="1175016"/>
            <a:ext cx="4035265" cy="4507968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4430768" y="5828641"/>
            <a:ext cx="1903242" cy="1903242"/>
            <a:chOff x="4019550" y="500204"/>
            <a:chExt cx="1562100" cy="1562100"/>
          </a:xfrm>
        </p:grpSpPr>
        <p:sp>
          <p:nvSpPr>
            <p:cNvPr id="8" name="Oval 7"/>
            <p:cNvSpPr/>
            <p:nvPr/>
          </p:nvSpPr>
          <p:spPr>
            <a:xfrm>
              <a:off x="4413250" y="893904"/>
              <a:ext cx="774700" cy="774700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ID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" name="Oval 8"/>
            <p:cNvSpPr/>
            <p:nvPr/>
          </p:nvSpPr>
          <p:spPr>
            <a:xfrm>
              <a:off x="4019550" y="500204"/>
              <a:ext cx="1562100" cy="1562100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ID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0" name="Oval 9"/>
            <p:cNvSpPr/>
            <p:nvPr/>
          </p:nvSpPr>
          <p:spPr>
            <a:xfrm>
              <a:off x="4203700" y="684354"/>
              <a:ext cx="1193800" cy="1193800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ID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9872012" y="-1019593"/>
            <a:ext cx="2119075" cy="2119075"/>
            <a:chOff x="4019550" y="500204"/>
            <a:chExt cx="1562100" cy="1562100"/>
          </a:xfrm>
        </p:grpSpPr>
        <p:sp>
          <p:nvSpPr>
            <p:cNvPr id="30" name="Oval 29"/>
            <p:cNvSpPr/>
            <p:nvPr/>
          </p:nvSpPr>
          <p:spPr>
            <a:xfrm>
              <a:off x="4413250" y="893904"/>
              <a:ext cx="774700" cy="774700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ID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31" name="Oval 30"/>
            <p:cNvSpPr/>
            <p:nvPr/>
          </p:nvSpPr>
          <p:spPr>
            <a:xfrm>
              <a:off x="4019550" y="500204"/>
              <a:ext cx="1562100" cy="1562100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ID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32" name="Oval 31"/>
            <p:cNvSpPr/>
            <p:nvPr/>
          </p:nvSpPr>
          <p:spPr>
            <a:xfrm>
              <a:off x="4203700" y="684354"/>
              <a:ext cx="1193800" cy="1193800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ID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pic>
        <p:nvPicPr>
          <p:cNvPr id="5" name="图片占位符 4"/>
          <p:cNvPicPr>
            <a:picLocks noGrp="1" noChangeAspect="1"/>
          </p:cNvPicPr>
          <p:nvPr>
            <p:ph type="pic" sz="quarter" idx="10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01" r="10401"/>
          <a:stretch>
            <a:fillRect/>
          </a:stretch>
        </p:blipFill>
        <p:spPr>
          <a:xfrm>
            <a:off x="1200150" y="1544638"/>
            <a:ext cx="3230563" cy="2719387"/>
          </a:xfrm>
        </p:spPr>
      </p:pic>
      <p:grpSp>
        <p:nvGrpSpPr>
          <p:cNvPr id="34" name="Group 12"/>
          <p:cNvGrpSpPr/>
          <p:nvPr/>
        </p:nvGrpSpPr>
        <p:grpSpPr>
          <a:xfrm>
            <a:off x="3864115" y="3842600"/>
            <a:ext cx="1293752" cy="1293752"/>
            <a:chOff x="4246764" y="3936826"/>
            <a:chExt cx="1739900" cy="1739900"/>
          </a:xfrm>
        </p:grpSpPr>
        <p:sp>
          <p:nvSpPr>
            <p:cNvPr id="35" name="Oval 10"/>
            <p:cNvSpPr/>
            <p:nvPr/>
          </p:nvSpPr>
          <p:spPr>
            <a:xfrm>
              <a:off x="4246764" y="3936826"/>
              <a:ext cx="1739900" cy="1739900"/>
            </a:xfrm>
            <a:prstGeom prst="ellipse">
              <a:avLst/>
            </a:prstGeom>
            <a:solidFill>
              <a:schemeClr val="accent1"/>
            </a:solidFill>
            <a:ln w="508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ID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36" name="Freeform: Shape 11"/>
            <p:cNvSpPr/>
            <p:nvPr/>
          </p:nvSpPr>
          <p:spPr bwMode="auto">
            <a:xfrm>
              <a:off x="4735843" y="4425037"/>
              <a:ext cx="761742" cy="763478"/>
            </a:xfrm>
            <a:custGeom>
              <a:avLst/>
              <a:gdLst>
                <a:gd name="connsiteX0" fmla="*/ 223758 w 584200"/>
                <a:gd name="connsiteY0" fmla="*/ 544256 h 585531"/>
                <a:gd name="connsiteX1" fmla="*/ 365205 w 584200"/>
                <a:gd name="connsiteY1" fmla="*/ 544256 h 585531"/>
                <a:gd name="connsiteX2" fmla="*/ 370444 w 584200"/>
                <a:gd name="connsiteY2" fmla="*/ 551995 h 585531"/>
                <a:gd name="connsiteX3" fmla="*/ 294482 w 584200"/>
                <a:gd name="connsiteY3" fmla="*/ 585531 h 585531"/>
                <a:gd name="connsiteX4" fmla="*/ 218520 w 584200"/>
                <a:gd name="connsiteY4" fmla="*/ 551995 h 585531"/>
                <a:gd name="connsiteX5" fmla="*/ 223758 w 584200"/>
                <a:gd name="connsiteY5" fmla="*/ 544256 h 585531"/>
                <a:gd name="connsiteX6" fmla="*/ 373045 w 584200"/>
                <a:gd name="connsiteY6" fmla="*/ 187475 h 585531"/>
                <a:gd name="connsiteX7" fmla="*/ 354780 w 584200"/>
                <a:gd name="connsiteY7" fmla="*/ 194312 h 585531"/>
                <a:gd name="connsiteX8" fmla="*/ 284328 w 584200"/>
                <a:gd name="connsiteY8" fmla="*/ 262029 h 585531"/>
                <a:gd name="connsiteX9" fmla="*/ 250406 w 584200"/>
                <a:gd name="connsiteY9" fmla="*/ 262029 h 585531"/>
                <a:gd name="connsiteX10" fmla="*/ 234750 w 584200"/>
                <a:gd name="connsiteY10" fmla="*/ 246402 h 585531"/>
                <a:gd name="connsiteX11" fmla="*/ 200829 w 584200"/>
                <a:gd name="connsiteY11" fmla="*/ 246402 h 585531"/>
                <a:gd name="connsiteX12" fmla="*/ 190391 w 584200"/>
                <a:gd name="connsiteY12" fmla="*/ 256820 h 585531"/>
                <a:gd name="connsiteX13" fmla="*/ 190391 w 584200"/>
                <a:gd name="connsiteY13" fmla="*/ 290679 h 585531"/>
                <a:gd name="connsiteX14" fmla="*/ 226922 w 584200"/>
                <a:gd name="connsiteY14" fmla="*/ 327142 h 585531"/>
                <a:gd name="connsiteX15" fmla="*/ 307812 w 584200"/>
                <a:gd name="connsiteY15" fmla="*/ 327142 h 585531"/>
                <a:gd name="connsiteX16" fmla="*/ 399139 w 584200"/>
                <a:gd name="connsiteY16" fmla="*/ 238589 h 585531"/>
                <a:gd name="connsiteX17" fmla="*/ 399139 w 584200"/>
                <a:gd name="connsiteY17" fmla="*/ 204730 h 585531"/>
                <a:gd name="connsiteX18" fmla="*/ 391311 w 584200"/>
                <a:gd name="connsiteY18" fmla="*/ 194312 h 585531"/>
                <a:gd name="connsiteX19" fmla="*/ 373045 w 584200"/>
                <a:gd name="connsiteY19" fmla="*/ 187475 h 585531"/>
                <a:gd name="connsiteX20" fmla="*/ 305140 w 584200"/>
                <a:gd name="connsiteY20" fmla="*/ 207 h 585531"/>
                <a:gd name="connsiteX21" fmla="*/ 503351 w 584200"/>
                <a:gd name="connsiteY21" fmla="*/ 217109 h 585531"/>
                <a:gd name="connsiteX22" fmla="*/ 503351 w 584200"/>
                <a:gd name="connsiteY22" fmla="*/ 282441 h 585531"/>
                <a:gd name="connsiteX23" fmla="*/ 568552 w 584200"/>
                <a:gd name="connsiteY23" fmla="*/ 447077 h 585531"/>
                <a:gd name="connsiteX24" fmla="*/ 576376 w 584200"/>
                <a:gd name="connsiteY24" fmla="*/ 454917 h 585531"/>
                <a:gd name="connsiteX25" fmla="*/ 584200 w 584200"/>
                <a:gd name="connsiteY25" fmla="*/ 473210 h 585531"/>
                <a:gd name="connsiteX26" fmla="*/ 584200 w 584200"/>
                <a:gd name="connsiteY26" fmla="*/ 481050 h 585531"/>
                <a:gd name="connsiteX27" fmla="*/ 558120 w 584200"/>
                <a:gd name="connsiteY27" fmla="*/ 504569 h 585531"/>
                <a:gd name="connsiteX28" fmla="*/ 26080 w 584200"/>
                <a:gd name="connsiteY28" fmla="*/ 499343 h 585531"/>
                <a:gd name="connsiteX29" fmla="*/ 0 w 584200"/>
                <a:gd name="connsiteY29" fmla="*/ 473210 h 585531"/>
                <a:gd name="connsiteX30" fmla="*/ 0 w 584200"/>
                <a:gd name="connsiteY30" fmla="*/ 467983 h 585531"/>
                <a:gd name="connsiteX31" fmla="*/ 7824 w 584200"/>
                <a:gd name="connsiteY31" fmla="*/ 449691 h 585531"/>
                <a:gd name="connsiteX32" fmla="*/ 15648 w 584200"/>
                <a:gd name="connsiteY32" fmla="*/ 441851 h 585531"/>
                <a:gd name="connsiteX33" fmla="*/ 86065 w 584200"/>
                <a:gd name="connsiteY33" fmla="*/ 277215 h 585531"/>
                <a:gd name="connsiteX34" fmla="*/ 86065 w 584200"/>
                <a:gd name="connsiteY34" fmla="*/ 206656 h 585531"/>
                <a:gd name="connsiteX35" fmla="*/ 305140 w 584200"/>
                <a:gd name="connsiteY35" fmla="*/ 207 h 5855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584200" h="585531">
                  <a:moveTo>
                    <a:pt x="223758" y="544256"/>
                  </a:moveTo>
                  <a:cubicBezTo>
                    <a:pt x="223758" y="544256"/>
                    <a:pt x="223758" y="544256"/>
                    <a:pt x="365205" y="544256"/>
                  </a:cubicBezTo>
                  <a:cubicBezTo>
                    <a:pt x="370444" y="544256"/>
                    <a:pt x="373063" y="549416"/>
                    <a:pt x="370444" y="551995"/>
                  </a:cubicBezTo>
                  <a:cubicBezTo>
                    <a:pt x="352108" y="572633"/>
                    <a:pt x="323295" y="585531"/>
                    <a:pt x="294482" y="585531"/>
                  </a:cubicBezTo>
                  <a:cubicBezTo>
                    <a:pt x="265669" y="585531"/>
                    <a:pt x="236855" y="572633"/>
                    <a:pt x="218520" y="551995"/>
                  </a:cubicBezTo>
                  <a:cubicBezTo>
                    <a:pt x="215900" y="549416"/>
                    <a:pt x="218520" y="544256"/>
                    <a:pt x="223758" y="544256"/>
                  </a:cubicBezTo>
                  <a:close/>
                  <a:moveTo>
                    <a:pt x="373045" y="187475"/>
                  </a:moveTo>
                  <a:cubicBezTo>
                    <a:pt x="366522" y="187150"/>
                    <a:pt x="359999" y="189103"/>
                    <a:pt x="354780" y="194312"/>
                  </a:cubicBezTo>
                  <a:cubicBezTo>
                    <a:pt x="354780" y="194312"/>
                    <a:pt x="354780" y="194312"/>
                    <a:pt x="284328" y="262029"/>
                  </a:cubicBezTo>
                  <a:cubicBezTo>
                    <a:pt x="276500" y="272447"/>
                    <a:pt x="260844" y="272447"/>
                    <a:pt x="250406" y="262029"/>
                  </a:cubicBezTo>
                  <a:cubicBezTo>
                    <a:pt x="250406" y="262029"/>
                    <a:pt x="250406" y="262029"/>
                    <a:pt x="234750" y="246402"/>
                  </a:cubicBezTo>
                  <a:cubicBezTo>
                    <a:pt x="226922" y="238589"/>
                    <a:pt x="211266" y="238589"/>
                    <a:pt x="200829" y="246402"/>
                  </a:cubicBezTo>
                  <a:cubicBezTo>
                    <a:pt x="200829" y="246402"/>
                    <a:pt x="200829" y="246402"/>
                    <a:pt x="190391" y="256820"/>
                  </a:cubicBezTo>
                  <a:cubicBezTo>
                    <a:pt x="182563" y="264634"/>
                    <a:pt x="182563" y="280261"/>
                    <a:pt x="190391" y="290679"/>
                  </a:cubicBezTo>
                  <a:cubicBezTo>
                    <a:pt x="190391" y="290679"/>
                    <a:pt x="190391" y="290679"/>
                    <a:pt x="226922" y="327142"/>
                  </a:cubicBezTo>
                  <a:cubicBezTo>
                    <a:pt x="250406" y="350582"/>
                    <a:pt x="284328" y="350582"/>
                    <a:pt x="307812" y="327142"/>
                  </a:cubicBezTo>
                  <a:cubicBezTo>
                    <a:pt x="307812" y="327142"/>
                    <a:pt x="307812" y="327142"/>
                    <a:pt x="399139" y="238589"/>
                  </a:cubicBezTo>
                  <a:cubicBezTo>
                    <a:pt x="409576" y="230775"/>
                    <a:pt x="409576" y="215148"/>
                    <a:pt x="399139" y="204730"/>
                  </a:cubicBezTo>
                  <a:cubicBezTo>
                    <a:pt x="399139" y="204730"/>
                    <a:pt x="399139" y="204730"/>
                    <a:pt x="391311" y="194312"/>
                  </a:cubicBezTo>
                  <a:cubicBezTo>
                    <a:pt x="386092" y="190406"/>
                    <a:pt x="379569" y="187801"/>
                    <a:pt x="373045" y="187475"/>
                  </a:cubicBezTo>
                  <a:close/>
                  <a:moveTo>
                    <a:pt x="305140" y="207"/>
                  </a:moveTo>
                  <a:cubicBezTo>
                    <a:pt x="417286" y="5434"/>
                    <a:pt x="505959" y="102125"/>
                    <a:pt x="503351" y="217109"/>
                  </a:cubicBezTo>
                  <a:cubicBezTo>
                    <a:pt x="503351" y="217109"/>
                    <a:pt x="503351" y="217109"/>
                    <a:pt x="503351" y="282441"/>
                  </a:cubicBezTo>
                  <a:cubicBezTo>
                    <a:pt x="503351" y="345160"/>
                    <a:pt x="526823" y="402652"/>
                    <a:pt x="568552" y="447077"/>
                  </a:cubicBezTo>
                  <a:lnTo>
                    <a:pt x="576376" y="454917"/>
                  </a:lnTo>
                  <a:cubicBezTo>
                    <a:pt x="581592" y="460144"/>
                    <a:pt x="584200" y="467983"/>
                    <a:pt x="584200" y="473210"/>
                  </a:cubicBezTo>
                  <a:cubicBezTo>
                    <a:pt x="584200" y="473210"/>
                    <a:pt x="584200" y="473210"/>
                    <a:pt x="584200" y="481050"/>
                  </a:cubicBezTo>
                  <a:cubicBezTo>
                    <a:pt x="584200" y="494116"/>
                    <a:pt x="573768" y="504569"/>
                    <a:pt x="558120" y="504569"/>
                  </a:cubicBezTo>
                  <a:cubicBezTo>
                    <a:pt x="558120" y="504569"/>
                    <a:pt x="558120" y="504569"/>
                    <a:pt x="26080" y="499343"/>
                  </a:cubicBezTo>
                  <a:cubicBezTo>
                    <a:pt x="10432" y="499343"/>
                    <a:pt x="0" y="486276"/>
                    <a:pt x="0" y="473210"/>
                  </a:cubicBezTo>
                  <a:cubicBezTo>
                    <a:pt x="0" y="473210"/>
                    <a:pt x="0" y="473210"/>
                    <a:pt x="0" y="467983"/>
                  </a:cubicBezTo>
                  <a:cubicBezTo>
                    <a:pt x="0" y="460144"/>
                    <a:pt x="2608" y="454917"/>
                    <a:pt x="7824" y="449691"/>
                  </a:cubicBezTo>
                  <a:cubicBezTo>
                    <a:pt x="7824" y="449691"/>
                    <a:pt x="7824" y="449691"/>
                    <a:pt x="15648" y="441851"/>
                  </a:cubicBezTo>
                  <a:cubicBezTo>
                    <a:pt x="59985" y="397425"/>
                    <a:pt x="86065" y="339933"/>
                    <a:pt x="86065" y="277215"/>
                  </a:cubicBezTo>
                  <a:cubicBezTo>
                    <a:pt x="86065" y="277215"/>
                    <a:pt x="86065" y="277215"/>
                    <a:pt x="86065" y="206656"/>
                  </a:cubicBezTo>
                  <a:cubicBezTo>
                    <a:pt x="88673" y="89059"/>
                    <a:pt x="185171" y="-5019"/>
                    <a:pt x="305140" y="207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anchor="t" anchorCtr="0" compatLnSpc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ID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sp>
        <p:nvSpPr>
          <p:cNvPr id="37" name="矩形: 圆角 36"/>
          <p:cNvSpPr/>
          <p:nvPr/>
        </p:nvSpPr>
        <p:spPr>
          <a:xfrm>
            <a:off x="8666316" y="5081539"/>
            <a:ext cx="1496595" cy="329300"/>
          </a:xfrm>
          <a:prstGeom prst="roundRect">
            <a:avLst>
              <a:gd name="adj" fmla="val 26269"/>
            </a:avLst>
          </a:prstGeom>
          <a:solidFill>
            <a:srgbClr val="E48312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+mn-ea"/>
                <a:sym typeface="+mn-lt"/>
              </a:rPr>
              <a:t>老师：</a:t>
            </a:r>
            <a:r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+mn-ea"/>
                <a:sym typeface="+mn-lt"/>
              </a:rPr>
              <a:t>PPT818</a:t>
            </a: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38" name="矩形: 圆角 37"/>
          <p:cNvSpPr/>
          <p:nvPr/>
        </p:nvSpPr>
        <p:spPr>
          <a:xfrm>
            <a:off x="10507845" y="5086282"/>
            <a:ext cx="1274250" cy="329300"/>
          </a:xfrm>
          <a:prstGeom prst="roundRect">
            <a:avLst>
              <a:gd name="adj" fmla="val 26269"/>
            </a:avLst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+mn-ea"/>
                <a:sym typeface="+mn-lt"/>
              </a:rPr>
              <a:t>时间：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+mn-ea"/>
                <a:sym typeface="+mn-lt"/>
              </a:rPr>
              <a:t>20XX</a:t>
            </a: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grpSp>
        <p:nvGrpSpPr>
          <p:cNvPr id="39" name="组合 38"/>
          <p:cNvGrpSpPr/>
          <p:nvPr/>
        </p:nvGrpSpPr>
        <p:grpSpPr>
          <a:xfrm>
            <a:off x="5334965" y="2327972"/>
            <a:ext cx="6447130" cy="1410460"/>
            <a:chOff x="1213147" y="2658172"/>
            <a:chExt cx="6447130" cy="1410460"/>
          </a:xfrm>
        </p:grpSpPr>
        <p:sp>
          <p:nvSpPr>
            <p:cNvPr id="40" name="矩形 39"/>
            <p:cNvSpPr/>
            <p:nvPr/>
          </p:nvSpPr>
          <p:spPr bwMode="auto">
            <a:xfrm>
              <a:off x="1213147" y="2658172"/>
              <a:ext cx="6427890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 defTabSz="457200">
                <a:defRPr/>
              </a:pPr>
              <a:r>
                <a:rPr lang="en-US" altLang="zh-CN" sz="4400" b="1" kern="100" dirty="0">
                  <a:cs typeface="+mn-ea"/>
                  <a:sym typeface="+mn-lt"/>
                </a:rPr>
                <a:t>24.1.3 </a:t>
              </a:r>
              <a:r>
                <a:rPr lang="zh-CN" altLang="en-US" sz="4400" b="1" kern="100" dirty="0">
                  <a:cs typeface="+mn-ea"/>
                  <a:sym typeface="+mn-lt"/>
                </a:rPr>
                <a:t>弧、弦、圆心角</a:t>
              </a:r>
            </a:p>
          </p:txBody>
        </p:sp>
        <p:sp>
          <p:nvSpPr>
            <p:cNvPr id="41" name="矩形 40"/>
            <p:cNvSpPr/>
            <p:nvPr/>
          </p:nvSpPr>
          <p:spPr>
            <a:xfrm>
              <a:off x="4187561" y="3730078"/>
              <a:ext cx="3472716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 defTabSz="457200"/>
              <a:r>
                <a:rPr lang="zh-CN" altLang="en-US" sz="1600" dirty="0">
                  <a:cs typeface="+mn-ea"/>
                  <a:sym typeface="+mn-lt"/>
                </a:rPr>
                <a:t>人教版 数学九年级上册</a:t>
              </a:r>
            </a:p>
          </p:txBody>
        </p:sp>
        <p:cxnSp>
          <p:nvCxnSpPr>
            <p:cNvPr id="42" name="直接连接符 41"/>
            <p:cNvCxnSpPr/>
            <p:nvPr/>
          </p:nvCxnSpPr>
          <p:spPr>
            <a:xfrm>
              <a:off x="1213147" y="3577843"/>
              <a:ext cx="6328340" cy="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miter lim="800000"/>
            </a:ln>
            <a:effectLst/>
          </p:spPr>
        </p:cxnSp>
      </p:grpSp>
      <p:sp>
        <p:nvSpPr>
          <p:cNvPr id="43" name="矩形 42"/>
          <p:cNvSpPr/>
          <p:nvPr/>
        </p:nvSpPr>
        <p:spPr bwMode="auto">
          <a:xfrm>
            <a:off x="9167108" y="1863756"/>
            <a:ext cx="24961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defTabSz="457200">
              <a:defRPr/>
            </a:pPr>
            <a:r>
              <a:rPr lang="zh-CN" altLang="en-US" sz="2800" b="1" kern="100" dirty="0">
                <a:cs typeface="+mn-ea"/>
                <a:sym typeface="+mn-lt"/>
              </a:rPr>
              <a:t>第二十四章 圆</a:t>
            </a:r>
          </a:p>
        </p:txBody>
      </p:sp>
      <p:sp>
        <p:nvSpPr>
          <p:cNvPr id="44" name="文本框 43"/>
          <p:cNvSpPr txBox="1"/>
          <p:nvPr/>
        </p:nvSpPr>
        <p:spPr>
          <a:xfrm>
            <a:off x="6705225" y="3777382"/>
            <a:ext cx="4958080" cy="4833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en-US" altLang="zh-CN" sz="9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Please Enter Your Detailed Text Here, The Content Should Be Concise And Clear, Concise And Concise Do Not Need Too Much Text</a:t>
            </a:r>
            <a:endParaRPr lang="zh-CN" altLang="en-US" sz="2000" dirty="0">
              <a:solidFill>
                <a:schemeClr val="tx1">
                  <a:lumMod val="85000"/>
                  <a:lumOff val="15000"/>
                </a:schemeClr>
              </a:solidFill>
              <a:cs typeface="+mn-ea"/>
              <a:sym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43" grpId="0"/>
      <p:bldP spid="4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 Box 4"/>
          <p:cNvSpPr>
            <a:spLocks noChangeArrowheads="1"/>
          </p:cNvSpPr>
          <p:nvPr/>
        </p:nvSpPr>
        <p:spPr bwMode="auto">
          <a:xfrm>
            <a:off x="912285" y="1202267"/>
            <a:ext cx="10991849" cy="13190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如图在⊙</a:t>
            </a:r>
            <a:r>
              <a:rPr lang="en-US" altLang="zh-CN" sz="2400" i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O</a:t>
            </a:r>
            <a:r>
              <a:rPr lang="zh-CN" altLang="en-US" sz="2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中，</a:t>
            </a:r>
            <a:r>
              <a:rPr lang="en-US" altLang="zh-CN" sz="2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AB=AC  </a:t>
            </a:r>
            <a:r>
              <a:rPr lang="zh-CN" altLang="en-US" sz="2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，∠</a:t>
            </a:r>
            <a:r>
              <a:rPr lang="en-US" altLang="zh-CN" sz="2400" i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ACB=</a:t>
            </a:r>
            <a:r>
              <a:rPr lang="en-US" altLang="zh-CN" sz="2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60°</a:t>
            </a:r>
            <a:r>
              <a:rPr lang="zh-CN" altLang="en-US" sz="2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，求证</a:t>
            </a:r>
            <a:r>
              <a:rPr lang="en-US" altLang="zh-CN" sz="2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:</a:t>
            </a:r>
          </a:p>
          <a:p>
            <a:pPr defTabSz="914400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∠</a:t>
            </a:r>
            <a:r>
              <a:rPr lang="en-US" altLang="zh-CN" sz="2400" i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AOB=</a:t>
            </a:r>
            <a:r>
              <a:rPr lang="en-US" altLang="zh-CN" sz="2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∠</a:t>
            </a:r>
            <a:r>
              <a:rPr lang="en-US" altLang="zh-CN" sz="2400" i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BOC=</a:t>
            </a:r>
            <a:r>
              <a:rPr lang="en-US" altLang="zh-CN" sz="2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∠</a:t>
            </a:r>
            <a:r>
              <a:rPr lang="en-US" altLang="zh-CN" sz="2400" i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AOC</a:t>
            </a:r>
            <a:r>
              <a:rPr lang="en-US" altLang="zh-CN" sz="2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.</a:t>
            </a:r>
          </a:p>
        </p:txBody>
      </p:sp>
      <p:sp>
        <p:nvSpPr>
          <p:cNvPr id="24" name="Rectangle 32"/>
          <p:cNvSpPr>
            <a:spLocks noChangeArrowheads="1"/>
          </p:cNvSpPr>
          <p:nvPr/>
        </p:nvSpPr>
        <p:spPr bwMode="auto">
          <a:xfrm>
            <a:off x="2908217" y="755070"/>
            <a:ext cx="1443567" cy="74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/>
            <a:r>
              <a:rPr lang="en-US" altLang="zh-CN" sz="4265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⌒</a:t>
            </a:r>
          </a:p>
        </p:txBody>
      </p:sp>
      <p:sp>
        <p:nvSpPr>
          <p:cNvPr id="25" name="Rectangle 33"/>
          <p:cNvSpPr>
            <a:spLocks noChangeArrowheads="1"/>
          </p:cNvSpPr>
          <p:nvPr/>
        </p:nvSpPr>
        <p:spPr bwMode="auto">
          <a:xfrm>
            <a:off x="3516845" y="781755"/>
            <a:ext cx="1443567" cy="74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/>
            <a:r>
              <a:rPr lang="en-US" altLang="zh-CN" sz="4265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⌒</a:t>
            </a:r>
          </a:p>
        </p:txBody>
      </p:sp>
      <p:sp>
        <p:nvSpPr>
          <p:cNvPr id="26" name="椭圆 25"/>
          <p:cNvSpPr/>
          <p:nvPr/>
        </p:nvSpPr>
        <p:spPr>
          <a:xfrm>
            <a:off x="7390609" y="2703646"/>
            <a:ext cx="3266017" cy="3266017"/>
          </a:xfrm>
          <a:prstGeom prst="ellipse">
            <a:avLst/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defTabSz="914400"/>
            <a:r>
              <a:rPr lang="en-US" altLang="zh-CN" sz="3735">
                <a:solidFill>
                  <a:srgbClr val="FF0000"/>
                </a:solidFill>
                <a:cs typeface="+mn-ea"/>
                <a:sym typeface="+mn-lt"/>
              </a:rPr>
              <a:t>·</a:t>
            </a:r>
          </a:p>
        </p:txBody>
      </p:sp>
      <p:sp>
        <p:nvSpPr>
          <p:cNvPr id="27" name="等腰三角形 26"/>
          <p:cNvSpPr/>
          <p:nvPr/>
        </p:nvSpPr>
        <p:spPr>
          <a:xfrm>
            <a:off x="7644608" y="2716346"/>
            <a:ext cx="2779184" cy="2402417"/>
          </a:xfrm>
          <a:prstGeom prst="triangle">
            <a:avLst>
              <a:gd name="adj" fmla="val 50000"/>
            </a:avLst>
          </a:prstGeom>
          <a:noFill/>
          <a:ln w="38100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defTabSz="914400"/>
            <a:endParaRPr lang="zh-CN" altLang="en-US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28" name="未知"/>
          <p:cNvSpPr/>
          <p:nvPr/>
        </p:nvSpPr>
        <p:spPr>
          <a:xfrm>
            <a:off x="7627674" y="4335597"/>
            <a:ext cx="1397000" cy="800100"/>
          </a:xfrm>
          <a:custGeom>
            <a:avLst/>
            <a:gdLst/>
            <a:ahLst/>
            <a:cxnLst/>
            <a:rect l="0" t="0" r="0" b="0"/>
            <a:pathLst>
              <a:path w="660" h="378">
                <a:moveTo>
                  <a:pt x="660" y="0"/>
                </a:moveTo>
                <a:lnTo>
                  <a:pt x="651" y="12"/>
                </a:lnTo>
                <a:lnTo>
                  <a:pt x="0" y="378"/>
                </a:ln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defTabSz="914400"/>
            <a:endParaRPr lang="zh-CN" altLang="en-US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29" name="未知"/>
          <p:cNvSpPr/>
          <p:nvPr/>
        </p:nvSpPr>
        <p:spPr>
          <a:xfrm>
            <a:off x="9011974" y="4354645"/>
            <a:ext cx="1441451" cy="781051"/>
          </a:xfrm>
          <a:custGeom>
            <a:avLst/>
            <a:gdLst/>
            <a:ahLst/>
            <a:cxnLst/>
            <a:rect l="0" t="0" r="0" b="0"/>
            <a:pathLst>
              <a:path w="681" h="369">
                <a:moveTo>
                  <a:pt x="0" y="0"/>
                </a:moveTo>
                <a:lnTo>
                  <a:pt x="681" y="369"/>
                </a:ln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defTabSz="914400"/>
            <a:endParaRPr lang="zh-CN" altLang="en-US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30" name="未知"/>
          <p:cNvSpPr/>
          <p:nvPr/>
        </p:nvSpPr>
        <p:spPr>
          <a:xfrm>
            <a:off x="9011974" y="2703645"/>
            <a:ext cx="19051" cy="1651000"/>
          </a:xfrm>
          <a:custGeom>
            <a:avLst/>
            <a:gdLst/>
            <a:ahLst/>
            <a:cxnLst/>
            <a:rect l="0" t="0" r="0" b="0"/>
            <a:pathLst>
              <a:path w="9" h="780">
                <a:moveTo>
                  <a:pt x="0" y="780"/>
                </a:moveTo>
                <a:lnTo>
                  <a:pt x="9" y="0"/>
                </a:ln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defTabSz="914400"/>
            <a:endParaRPr lang="zh-CN" altLang="en-US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8863808" y="2005145"/>
            <a:ext cx="1151467" cy="66678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altLang="zh-CN" sz="3735" b="1" i="1">
                <a:solidFill>
                  <a:prstClr val="black"/>
                </a:solidFill>
                <a:cs typeface="+mn-ea"/>
                <a:sym typeface="+mn-lt"/>
              </a:rPr>
              <a:t>A</a:t>
            </a:r>
          </a:p>
        </p:txBody>
      </p:sp>
      <p:sp>
        <p:nvSpPr>
          <p:cNvPr id="32" name="文本框 31"/>
          <p:cNvSpPr txBox="1"/>
          <p:nvPr/>
        </p:nvSpPr>
        <p:spPr>
          <a:xfrm>
            <a:off x="7100625" y="4911329"/>
            <a:ext cx="1151467" cy="66678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altLang="zh-CN" sz="3735" b="1" i="1">
                <a:solidFill>
                  <a:prstClr val="black"/>
                </a:solidFill>
                <a:cs typeface="+mn-ea"/>
                <a:sym typeface="+mn-lt"/>
              </a:rPr>
              <a:t>B</a:t>
            </a:r>
          </a:p>
        </p:txBody>
      </p:sp>
      <p:sp>
        <p:nvSpPr>
          <p:cNvPr id="33" name="文本框 32"/>
          <p:cNvSpPr txBox="1"/>
          <p:nvPr/>
        </p:nvSpPr>
        <p:spPr>
          <a:xfrm>
            <a:off x="10366642" y="4960012"/>
            <a:ext cx="624417" cy="66678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altLang="zh-CN" sz="3735" b="1" i="1">
                <a:solidFill>
                  <a:prstClr val="black"/>
                </a:solidFill>
                <a:cs typeface="+mn-ea"/>
                <a:sym typeface="+mn-lt"/>
              </a:rPr>
              <a:t>C</a:t>
            </a:r>
          </a:p>
        </p:txBody>
      </p:sp>
      <p:sp>
        <p:nvSpPr>
          <p:cNvPr id="34" name="文本框 33"/>
          <p:cNvSpPr txBox="1"/>
          <p:nvPr/>
        </p:nvSpPr>
        <p:spPr>
          <a:xfrm>
            <a:off x="8457408" y="3852996"/>
            <a:ext cx="575733" cy="66678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altLang="zh-CN" sz="3735" b="1" i="1" dirty="0">
                <a:solidFill>
                  <a:prstClr val="black"/>
                </a:solidFill>
                <a:cs typeface="+mn-ea"/>
                <a:sym typeface="+mn-lt"/>
              </a:rPr>
              <a:t>O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855133" y="2660854"/>
            <a:ext cx="7742767" cy="4190314"/>
            <a:chOff x="641349" y="1995641"/>
            <a:chExt cx="5807075" cy="3142735"/>
          </a:xfrm>
        </p:grpSpPr>
        <p:sp>
          <p:nvSpPr>
            <p:cNvPr id="35" name="Rectangle 5"/>
            <p:cNvSpPr>
              <a:spLocks noChangeArrowheads="1"/>
            </p:cNvSpPr>
            <p:nvPr/>
          </p:nvSpPr>
          <p:spPr bwMode="auto">
            <a:xfrm>
              <a:off x="641349" y="1995641"/>
              <a:ext cx="5807075" cy="31427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000" dirty="0">
                  <a:latin typeface="+mn-lt"/>
                  <a:ea typeface="+mn-ea"/>
                  <a:cs typeface="+mn-ea"/>
                  <a:sym typeface="+mn-lt"/>
                </a:rPr>
                <a:t>证明：</a:t>
              </a:r>
              <a:endParaRPr lang="en-US" altLang="zh-CN" sz="2000" dirty="0">
                <a:latin typeface="+mn-lt"/>
                <a:ea typeface="+mn-ea"/>
                <a:cs typeface="+mn-ea"/>
                <a:sym typeface="+mn-lt"/>
              </a:endParaRPr>
            </a:p>
            <a:p>
              <a:pPr defTabSz="914400"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000" dirty="0">
                  <a:latin typeface="+mn-lt"/>
                  <a:ea typeface="+mn-ea"/>
                  <a:cs typeface="+mn-ea"/>
                  <a:sym typeface="+mn-lt"/>
                </a:rPr>
                <a:t>∵</a:t>
              </a:r>
              <a:r>
                <a:rPr lang="en-US" altLang="zh-CN" sz="2000" dirty="0">
                  <a:latin typeface="+mn-lt"/>
                  <a:ea typeface="+mn-ea"/>
                  <a:cs typeface="+mn-ea"/>
                  <a:sym typeface="+mn-lt"/>
                </a:rPr>
                <a:t>AB=AC</a:t>
              </a:r>
            </a:p>
            <a:p>
              <a:pPr defTabSz="914400"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000" dirty="0">
                  <a:latin typeface="+mn-lt"/>
                  <a:ea typeface="+mn-ea"/>
                  <a:cs typeface="+mn-ea"/>
                  <a:sym typeface="+mn-lt"/>
                </a:rPr>
                <a:t>∴AB=AC, △ABC</a:t>
              </a:r>
              <a:r>
                <a:rPr lang="zh-CN" altLang="en-US" sz="2000" dirty="0">
                  <a:latin typeface="+mn-lt"/>
                  <a:ea typeface="+mn-ea"/>
                  <a:cs typeface="+mn-ea"/>
                  <a:sym typeface="+mn-lt"/>
                </a:rPr>
                <a:t>等腰三角形．</a:t>
              </a:r>
              <a:endParaRPr lang="en-US" altLang="zh-CN" sz="2000" dirty="0">
                <a:latin typeface="+mn-lt"/>
                <a:ea typeface="+mn-ea"/>
                <a:cs typeface="+mn-ea"/>
                <a:sym typeface="+mn-lt"/>
              </a:endParaRPr>
            </a:p>
            <a:p>
              <a:pPr defTabSz="914400"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000" dirty="0">
                  <a:latin typeface="+mn-lt"/>
                  <a:ea typeface="+mn-ea"/>
                  <a:cs typeface="+mn-ea"/>
                  <a:sym typeface="+mn-lt"/>
                </a:rPr>
                <a:t>又∠</a:t>
              </a:r>
              <a:r>
                <a:rPr lang="en-US" altLang="zh-CN" sz="2000" dirty="0">
                  <a:latin typeface="+mn-lt"/>
                  <a:ea typeface="+mn-ea"/>
                  <a:cs typeface="+mn-ea"/>
                  <a:sym typeface="+mn-lt"/>
                </a:rPr>
                <a:t>ACB=60°</a:t>
              </a:r>
              <a:r>
                <a:rPr lang="zh-CN" altLang="en-US" sz="2000" dirty="0">
                  <a:latin typeface="+mn-lt"/>
                  <a:ea typeface="+mn-ea"/>
                  <a:cs typeface="+mn-ea"/>
                  <a:sym typeface="+mn-lt"/>
                </a:rPr>
                <a:t>，</a:t>
              </a:r>
              <a:endParaRPr lang="en-US" altLang="zh-CN" sz="2000" dirty="0">
                <a:latin typeface="+mn-lt"/>
                <a:ea typeface="+mn-ea"/>
                <a:cs typeface="+mn-ea"/>
                <a:sym typeface="+mn-lt"/>
              </a:endParaRPr>
            </a:p>
            <a:p>
              <a:pPr defTabSz="914400"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000" dirty="0">
                  <a:latin typeface="+mn-lt"/>
                  <a:ea typeface="+mn-ea"/>
                  <a:cs typeface="+mn-ea"/>
                  <a:sym typeface="+mn-lt"/>
                </a:rPr>
                <a:t>∴ </a:t>
              </a:r>
              <a:r>
                <a:rPr lang="en-US" altLang="en-US" sz="2000" dirty="0">
                  <a:latin typeface="+mn-lt"/>
                  <a:ea typeface="+mn-ea"/>
                  <a:cs typeface="+mn-ea"/>
                  <a:sym typeface="+mn-lt"/>
                </a:rPr>
                <a:t>△</a:t>
              </a:r>
              <a:r>
                <a:rPr lang="en-US" altLang="zh-CN" sz="2000" dirty="0">
                  <a:latin typeface="+mn-lt"/>
                  <a:ea typeface="+mn-ea"/>
                  <a:cs typeface="+mn-ea"/>
                  <a:sym typeface="+mn-lt"/>
                </a:rPr>
                <a:t>ABC</a:t>
              </a:r>
              <a:r>
                <a:rPr lang="zh-CN" altLang="en-US" sz="2000" dirty="0">
                  <a:latin typeface="+mn-lt"/>
                  <a:ea typeface="+mn-ea"/>
                  <a:cs typeface="+mn-ea"/>
                  <a:sym typeface="+mn-lt"/>
                </a:rPr>
                <a:t>是等边三角形，</a:t>
              </a:r>
              <a:r>
                <a:rPr lang="en-US" altLang="zh-CN" sz="2000" dirty="0">
                  <a:latin typeface="+mn-lt"/>
                  <a:ea typeface="+mn-ea"/>
                  <a:cs typeface="+mn-ea"/>
                  <a:sym typeface="+mn-lt"/>
                </a:rPr>
                <a:t>AB=BC=CA.</a:t>
              </a:r>
            </a:p>
            <a:p>
              <a:pPr defTabSz="914400"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sz="2000" dirty="0">
                  <a:latin typeface="+mn-lt"/>
                  <a:ea typeface="+mn-ea"/>
                  <a:cs typeface="+mn-ea"/>
                  <a:sym typeface="+mn-lt"/>
                </a:rPr>
                <a:t>∴ ∠AOB</a:t>
              </a:r>
              <a:r>
                <a:rPr lang="zh-CN" altLang="en-US" sz="2000" dirty="0">
                  <a:latin typeface="+mn-lt"/>
                  <a:ea typeface="+mn-ea"/>
                  <a:cs typeface="+mn-ea"/>
                  <a:sym typeface="+mn-lt"/>
                </a:rPr>
                <a:t>＝∠</a:t>
              </a:r>
              <a:r>
                <a:rPr lang="en-US" altLang="zh-CN" sz="2000" dirty="0">
                  <a:latin typeface="+mn-lt"/>
                  <a:ea typeface="+mn-ea"/>
                  <a:cs typeface="+mn-ea"/>
                  <a:sym typeface="+mn-lt"/>
                </a:rPr>
                <a:t>BOC</a:t>
              </a:r>
              <a:r>
                <a:rPr lang="zh-CN" altLang="en-US" sz="2000" dirty="0">
                  <a:latin typeface="+mn-lt"/>
                  <a:ea typeface="+mn-ea"/>
                  <a:cs typeface="+mn-ea"/>
                  <a:sym typeface="+mn-lt"/>
                </a:rPr>
                <a:t>＝∠</a:t>
              </a:r>
              <a:r>
                <a:rPr lang="en-US" altLang="zh-CN" sz="2000" dirty="0">
                  <a:latin typeface="+mn-lt"/>
                  <a:ea typeface="+mn-ea"/>
                  <a:cs typeface="+mn-ea"/>
                  <a:sym typeface="+mn-lt"/>
                </a:rPr>
                <a:t>AOC.</a:t>
              </a:r>
            </a:p>
            <a:p>
              <a:pPr defTabSz="914400" eaLnBrk="1" hangingPunct="1">
                <a:lnSpc>
                  <a:spcPct val="150000"/>
                </a:lnSpc>
                <a:spcBef>
                  <a:spcPct val="50000"/>
                </a:spcBef>
              </a:pPr>
              <a:endParaRPr lang="zh-CN" altLang="en-US" sz="2000" dirty="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40" name="Rectangle 35"/>
            <p:cNvSpPr>
              <a:spLocks noChangeArrowheads="1"/>
            </p:cNvSpPr>
            <p:nvPr/>
          </p:nvSpPr>
          <p:spPr bwMode="auto">
            <a:xfrm>
              <a:off x="787643" y="2290085"/>
              <a:ext cx="388693" cy="346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1" hangingPunct="1"/>
              <a:r>
                <a:rPr lang="en-US" altLang="zh-CN" sz="2400" dirty="0">
                  <a:latin typeface="+mn-lt"/>
                  <a:ea typeface="+mn-ea"/>
                  <a:cs typeface="+mn-ea"/>
                  <a:sym typeface="+mn-lt"/>
                </a:rPr>
                <a:t>⌒</a:t>
              </a:r>
            </a:p>
          </p:txBody>
        </p:sp>
        <p:sp>
          <p:nvSpPr>
            <p:cNvPr id="41" name="Rectangle 35"/>
            <p:cNvSpPr>
              <a:spLocks noChangeArrowheads="1"/>
            </p:cNvSpPr>
            <p:nvPr/>
          </p:nvSpPr>
          <p:spPr bwMode="auto">
            <a:xfrm>
              <a:off x="1151530" y="2290084"/>
              <a:ext cx="342199" cy="346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1" hangingPunct="1"/>
              <a:r>
                <a:rPr lang="en-US" altLang="zh-CN" sz="2400" dirty="0">
                  <a:latin typeface="+mn-lt"/>
                  <a:ea typeface="+mn-ea"/>
                  <a:cs typeface="+mn-ea"/>
                  <a:sym typeface="+mn-lt"/>
                </a:rPr>
                <a:t>⌒</a:t>
              </a:r>
            </a:p>
          </p:txBody>
        </p:sp>
      </p:grpSp>
      <p:sp>
        <p:nvSpPr>
          <p:cNvPr id="21" name="TextBox 6"/>
          <p:cNvSpPr txBox="1"/>
          <p:nvPr/>
        </p:nvSpPr>
        <p:spPr>
          <a:xfrm>
            <a:off x="1120845" y="502151"/>
            <a:ext cx="1578812" cy="707886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4000" dirty="0">
                <a:ln w="6350">
                  <a:noFill/>
                </a:ln>
                <a:solidFill>
                  <a:srgbClr val="E48312"/>
                </a:solidFill>
                <a:cs typeface="+mn-ea"/>
                <a:sym typeface="+mn-lt"/>
              </a:rPr>
              <a:t>思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3654156" y="3502554"/>
            <a:ext cx="4368800" cy="3560234"/>
            <a:chOff x="0" y="0"/>
            <a:chExt cx="2064" cy="1682"/>
          </a:xfrm>
        </p:grpSpPr>
        <p:sp>
          <p:nvSpPr>
            <p:cNvPr id="13" name="椭圆 12"/>
            <p:cNvSpPr/>
            <p:nvPr/>
          </p:nvSpPr>
          <p:spPr>
            <a:xfrm>
              <a:off x="181" y="0"/>
              <a:ext cx="1543" cy="1543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defTabSz="914400"/>
              <a:r>
                <a:rPr lang="en-US" altLang="zh-CN" sz="3200">
                  <a:solidFill>
                    <a:prstClr val="black"/>
                  </a:solidFill>
                  <a:cs typeface="+mn-ea"/>
                  <a:sym typeface="+mn-lt"/>
                </a:rPr>
                <a:t>·</a:t>
              </a:r>
            </a:p>
          </p:txBody>
        </p:sp>
        <p:grpSp>
          <p:nvGrpSpPr>
            <p:cNvPr id="14" name="组合 13"/>
            <p:cNvGrpSpPr/>
            <p:nvPr/>
          </p:nvGrpSpPr>
          <p:grpSpPr>
            <a:xfrm>
              <a:off x="266" y="321"/>
              <a:ext cx="1321" cy="458"/>
              <a:chOff x="0" y="0"/>
              <a:chExt cx="1321" cy="458"/>
            </a:xfrm>
          </p:grpSpPr>
          <p:sp>
            <p:nvSpPr>
              <p:cNvPr id="28" name="直接连接符 27"/>
              <p:cNvSpPr/>
              <p:nvPr/>
            </p:nvSpPr>
            <p:spPr>
              <a:xfrm flipV="1">
                <a:off x="2" y="0"/>
                <a:ext cx="1315" cy="91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29" name="直接连接符 28"/>
              <p:cNvSpPr/>
              <p:nvPr/>
            </p:nvSpPr>
            <p:spPr>
              <a:xfrm>
                <a:off x="635" y="49"/>
                <a:ext cx="45" cy="409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30" name="直接连接符 29"/>
              <p:cNvSpPr/>
              <p:nvPr/>
            </p:nvSpPr>
            <p:spPr>
              <a:xfrm>
                <a:off x="0" y="95"/>
                <a:ext cx="680" cy="363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31" name="直接连接符 30"/>
              <p:cNvSpPr/>
              <p:nvPr/>
            </p:nvSpPr>
            <p:spPr>
              <a:xfrm flipV="1">
                <a:off x="686" y="4"/>
                <a:ext cx="635" cy="454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32" name="未知"/>
              <p:cNvSpPr/>
              <p:nvPr/>
            </p:nvSpPr>
            <p:spPr>
              <a:xfrm rot="15900000">
                <a:off x="642" y="45"/>
                <a:ext cx="45" cy="46"/>
              </a:xfrm>
              <a:custGeom>
                <a:avLst/>
                <a:gdLst/>
                <a:ahLst/>
                <a:cxnLst/>
                <a:rect l="0" t="0" r="0" b="0"/>
                <a:pathLst>
                  <a:path w="408" h="363">
                    <a:moveTo>
                      <a:pt x="0" y="0"/>
                    </a:moveTo>
                    <a:lnTo>
                      <a:pt x="0" y="363"/>
                    </a:lnTo>
                    <a:lnTo>
                      <a:pt x="408" y="363"/>
                    </a:lnTo>
                  </a:path>
                </a:pathLst>
              </a:custGeom>
              <a:noFill/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defTabSz="914400"/>
                <a:endParaRPr lang="zh-CN" altLang="en-US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p:grpSp>
        <p:grpSp>
          <p:nvGrpSpPr>
            <p:cNvPr id="15" name="组合 14"/>
            <p:cNvGrpSpPr/>
            <p:nvPr/>
          </p:nvGrpSpPr>
          <p:grpSpPr>
            <a:xfrm>
              <a:off x="539" y="638"/>
              <a:ext cx="1176" cy="787"/>
              <a:chOff x="0" y="0"/>
              <a:chExt cx="1176" cy="787"/>
            </a:xfrm>
          </p:grpSpPr>
          <p:sp>
            <p:nvSpPr>
              <p:cNvPr id="23" name="未知"/>
              <p:cNvSpPr/>
              <p:nvPr/>
            </p:nvSpPr>
            <p:spPr>
              <a:xfrm>
                <a:off x="3" y="228"/>
                <a:ext cx="1173" cy="559"/>
              </a:xfrm>
              <a:custGeom>
                <a:avLst/>
                <a:gdLst/>
                <a:ahLst/>
                <a:cxnLst/>
                <a:rect l="0" t="0" r="0" b="0"/>
                <a:pathLst>
                  <a:path w="1173" h="559">
                    <a:moveTo>
                      <a:pt x="1173" y="0"/>
                    </a:moveTo>
                    <a:lnTo>
                      <a:pt x="0" y="559"/>
                    </a:lnTo>
                  </a:path>
                </a:pathLst>
              </a:custGeom>
              <a:noFill/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defTabSz="914400"/>
                <a:endParaRPr lang="zh-CN" altLang="en-US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24" name="直接连接符 23"/>
              <p:cNvSpPr/>
              <p:nvPr/>
            </p:nvSpPr>
            <p:spPr>
              <a:xfrm rot="9493632">
                <a:off x="485" y="116"/>
                <a:ext cx="45" cy="409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25" name="直接连接符 24"/>
              <p:cNvSpPr/>
              <p:nvPr/>
            </p:nvSpPr>
            <p:spPr>
              <a:xfrm rot="9493632">
                <a:off x="455" y="0"/>
                <a:ext cx="680" cy="363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26" name="未知"/>
              <p:cNvSpPr/>
              <p:nvPr/>
            </p:nvSpPr>
            <p:spPr>
              <a:xfrm>
                <a:off x="0" y="142"/>
                <a:ext cx="406" cy="642"/>
              </a:xfrm>
              <a:custGeom>
                <a:avLst/>
                <a:gdLst/>
                <a:ahLst/>
                <a:cxnLst/>
                <a:rect l="0" t="0" r="0" b="0"/>
                <a:pathLst>
                  <a:path w="406" h="642">
                    <a:moveTo>
                      <a:pt x="406" y="0"/>
                    </a:moveTo>
                    <a:lnTo>
                      <a:pt x="0" y="642"/>
                    </a:lnTo>
                  </a:path>
                </a:pathLst>
              </a:custGeom>
              <a:noFill/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defTabSz="914400"/>
                <a:endParaRPr lang="zh-CN" altLang="en-US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27" name="未知"/>
              <p:cNvSpPr/>
              <p:nvPr/>
            </p:nvSpPr>
            <p:spPr>
              <a:xfrm rot="9600000">
                <a:off x="594" y="429"/>
                <a:ext cx="45" cy="46"/>
              </a:xfrm>
              <a:custGeom>
                <a:avLst/>
                <a:gdLst/>
                <a:ahLst/>
                <a:cxnLst/>
                <a:rect l="0" t="0" r="0" b="0"/>
                <a:pathLst>
                  <a:path w="408" h="363">
                    <a:moveTo>
                      <a:pt x="0" y="0"/>
                    </a:moveTo>
                    <a:lnTo>
                      <a:pt x="0" y="363"/>
                    </a:lnTo>
                    <a:lnTo>
                      <a:pt x="408" y="363"/>
                    </a:lnTo>
                  </a:path>
                </a:pathLst>
              </a:custGeom>
              <a:noFill/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defTabSz="914400"/>
                <a:endParaRPr lang="zh-CN" altLang="en-US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p:grpSp>
        <p:sp>
          <p:nvSpPr>
            <p:cNvPr id="16" name="文本框 15"/>
            <p:cNvSpPr txBox="1"/>
            <p:nvPr/>
          </p:nvSpPr>
          <p:spPr>
            <a:xfrm>
              <a:off x="272" y="1406"/>
              <a:ext cx="295" cy="27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914400">
                <a:spcBef>
                  <a:spcPct val="50000"/>
                </a:spcBef>
              </a:pPr>
              <a:r>
                <a:rPr lang="en-US" altLang="zh-CN" sz="3200" b="1" i="1">
                  <a:solidFill>
                    <a:prstClr val="black"/>
                  </a:solidFill>
                  <a:cs typeface="+mn-ea"/>
                  <a:sym typeface="+mn-lt"/>
                </a:rPr>
                <a:t>C</a:t>
              </a: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0" y="226"/>
              <a:ext cx="295" cy="27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914400">
                <a:spcBef>
                  <a:spcPct val="50000"/>
                </a:spcBef>
              </a:pPr>
              <a:r>
                <a:rPr lang="en-US" altLang="zh-CN" sz="3200" b="1" i="1">
                  <a:solidFill>
                    <a:prstClr val="black"/>
                  </a:solidFill>
                  <a:cs typeface="+mn-ea"/>
                  <a:sym typeface="+mn-lt"/>
                </a:rPr>
                <a:t>A</a:t>
              </a: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1587" y="181"/>
              <a:ext cx="295" cy="27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914400">
                <a:spcBef>
                  <a:spcPct val="50000"/>
                </a:spcBef>
              </a:pPr>
              <a:r>
                <a:rPr lang="en-US" altLang="zh-CN" sz="3200" b="1" i="1">
                  <a:solidFill>
                    <a:prstClr val="black"/>
                  </a:solidFill>
                  <a:cs typeface="+mn-ea"/>
                  <a:sym typeface="+mn-lt"/>
                </a:rPr>
                <a:t>B</a:t>
              </a:r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1769" y="771"/>
              <a:ext cx="295" cy="27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914400">
                <a:spcBef>
                  <a:spcPct val="50000"/>
                </a:spcBef>
              </a:pPr>
              <a:r>
                <a:rPr lang="en-US" altLang="zh-CN" sz="3200" b="1" i="1">
                  <a:solidFill>
                    <a:prstClr val="black"/>
                  </a:solidFill>
                  <a:cs typeface="+mn-ea"/>
                  <a:sym typeface="+mn-lt"/>
                </a:rPr>
                <a:t>D</a:t>
              </a:r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771" y="136"/>
              <a:ext cx="295" cy="27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914400">
                <a:spcBef>
                  <a:spcPct val="50000"/>
                </a:spcBef>
              </a:pPr>
              <a:r>
                <a:rPr lang="en-US" altLang="zh-CN" sz="3200" b="1" i="1">
                  <a:solidFill>
                    <a:prstClr val="black"/>
                  </a:solidFill>
                  <a:cs typeface="+mn-ea"/>
                  <a:sym typeface="+mn-lt"/>
                </a:rPr>
                <a:t>E</a:t>
              </a: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1088" y="1134"/>
              <a:ext cx="295" cy="27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914400">
                <a:spcBef>
                  <a:spcPct val="50000"/>
                </a:spcBef>
              </a:pPr>
              <a:r>
                <a:rPr lang="en-US" altLang="zh-CN" sz="3200" b="1" i="1">
                  <a:solidFill>
                    <a:prstClr val="black"/>
                  </a:solidFill>
                  <a:cs typeface="+mn-ea"/>
                  <a:sym typeface="+mn-lt"/>
                </a:rPr>
                <a:t>F</a:t>
              </a:r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680" y="721"/>
              <a:ext cx="295" cy="27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914400">
                <a:spcBef>
                  <a:spcPct val="50000"/>
                </a:spcBef>
              </a:pPr>
              <a:r>
                <a:rPr lang="en-US" altLang="zh-CN" sz="3200" b="1" i="1">
                  <a:solidFill>
                    <a:prstClr val="black"/>
                  </a:solidFill>
                  <a:cs typeface="+mn-ea"/>
                  <a:sym typeface="+mn-lt"/>
                </a:rPr>
                <a:t>O</a:t>
              </a:r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445289" y="1186713"/>
            <a:ext cx="11648016" cy="2054601"/>
            <a:chOff x="314998" y="876606"/>
            <a:chExt cx="8736012" cy="1540951"/>
          </a:xfrm>
        </p:grpSpPr>
        <p:sp>
          <p:nvSpPr>
            <p:cNvPr id="5" name="文本框 4"/>
            <p:cNvSpPr txBox="1"/>
            <p:nvPr/>
          </p:nvSpPr>
          <p:spPr>
            <a:xfrm>
              <a:off x="314998" y="876606"/>
              <a:ext cx="8736012" cy="15409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914400">
                <a:lnSpc>
                  <a:spcPct val="120000"/>
                </a:lnSpc>
                <a:spcBef>
                  <a:spcPct val="20000"/>
                </a:spcBef>
              </a:pPr>
              <a:r>
                <a:rPr lang="en-US" altLang="zh-CN" sz="2400" i="1" dirty="0">
                  <a:cs typeface="+mn-ea"/>
                  <a:sym typeface="+mn-lt"/>
                </a:rPr>
                <a:t>   </a:t>
              </a:r>
              <a:r>
                <a:rPr lang="en-US" altLang="zh-CN" sz="2400" dirty="0">
                  <a:cs typeface="+mn-ea"/>
                  <a:sym typeface="+mn-lt"/>
                </a:rPr>
                <a:t>1</a:t>
              </a:r>
              <a:r>
                <a:rPr lang="zh-CN" altLang="en-US" sz="2400" dirty="0">
                  <a:cs typeface="+mn-ea"/>
                  <a:sym typeface="+mn-lt"/>
                </a:rPr>
                <a:t>．</a:t>
              </a:r>
              <a:r>
                <a:rPr lang="zh-CN" altLang="en-US" sz="2400" i="1" dirty="0">
                  <a:cs typeface="+mn-ea"/>
                  <a:sym typeface="+mn-lt"/>
                </a:rPr>
                <a:t> </a:t>
              </a:r>
              <a:r>
                <a:rPr lang="en-US" altLang="zh-CN" sz="2400" i="1" dirty="0">
                  <a:cs typeface="+mn-ea"/>
                  <a:sym typeface="+mn-lt"/>
                </a:rPr>
                <a:t>AB</a:t>
              </a:r>
              <a:r>
                <a:rPr lang="zh-CN" altLang="en-US" sz="2400" dirty="0">
                  <a:cs typeface="+mn-ea"/>
                  <a:sym typeface="+mn-lt"/>
                </a:rPr>
                <a:t>、</a:t>
              </a:r>
              <a:r>
                <a:rPr lang="en-US" altLang="zh-CN" sz="2400" i="1" dirty="0">
                  <a:cs typeface="+mn-ea"/>
                  <a:sym typeface="+mn-lt"/>
                </a:rPr>
                <a:t>CD</a:t>
              </a:r>
              <a:r>
                <a:rPr lang="zh-CN" altLang="en-US" sz="2400" dirty="0">
                  <a:cs typeface="+mn-ea"/>
                  <a:sym typeface="+mn-lt"/>
                </a:rPr>
                <a:t>是</a:t>
              </a:r>
              <a:r>
                <a:rPr lang="en-US" altLang="zh-CN" sz="2400" dirty="0">
                  <a:cs typeface="+mn-ea"/>
                  <a:sym typeface="+mn-lt"/>
                </a:rPr>
                <a:t>⊙</a:t>
              </a:r>
              <a:r>
                <a:rPr lang="en-US" altLang="zh-CN" sz="2400" i="1" dirty="0">
                  <a:cs typeface="+mn-ea"/>
                  <a:sym typeface="+mn-lt"/>
                </a:rPr>
                <a:t>O</a:t>
              </a:r>
              <a:r>
                <a:rPr lang="zh-CN" altLang="en-US" sz="2400" dirty="0">
                  <a:cs typeface="+mn-ea"/>
                  <a:sym typeface="+mn-lt"/>
                </a:rPr>
                <a:t>的两条弦．</a:t>
              </a:r>
            </a:p>
            <a:p>
              <a:pPr defTabSz="914400">
                <a:lnSpc>
                  <a:spcPct val="120000"/>
                </a:lnSpc>
                <a:spcBef>
                  <a:spcPct val="20000"/>
                </a:spcBef>
              </a:pPr>
              <a:r>
                <a:rPr lang="zh-CN" altLang="en-US" sz="2400" dirty="0">
                  <a:cs typeface="+mn-ea"/>
                  <a:sym typeface="+mn-lt"/>
                </a:rPr>
                <a:t>（</a:t>
              </a:r>
              <a:r>
                <a:rPr lang="en-US" altLang="zh-CN" sz="2400" dirty="0">
                  <a:cs typeface="+mn-ea"/>
                  <a:sym typeface="+mn-lt"/>
                </a:rPr>
                <a:t>1</a:t>
              </a:r>
              <a:r>
                <a:rPr lang="zh-CN" altLang="en-US" sz="2400" dirty="0">
                  <a:cs typeface="+mn-ea"/>
                  <a:sym typeface="+mn-lt"/>
                </a:rPr>
                <a:t>）如果</a:t>
              </a:r>
              <a:r>
                <a:rPr lang="en-US" altLang="zh-CN" sz="2400" i="1" dirty="0">
                  <a:cs typeface="+mn-ea"/>
                  <a:sym typeface="+mn-lt"/>
                </a:rPr>
                <a:t>AB=CD</a:t>
              </a:r>
              <a:r>
                <a:rPr lang="zh-CN" altLang="en-US" sz="2400" dirty="0">
                  <a:cs typeface="+mn-ea"/>
                  <a:sym typeface="+mn-lt"/>
                </a:rPr>
                <a:t>，那么</a:t>
              </a:r>
              <a:r>
                <a:rPr lang="en-US" altLang="zh-CN" sz="2400" dirty="0">
                  <a:cs typeface="+mn-ea"/>
                  <a:sym typeface="+mn-lt"/>
                </a:rPr>
                <a:t>___________</a:t>
              </a:r>
              <a:r>
                <a:rPr lang="zh-CN" altLang="en-US" sz="2400" dirty="0">
                  <a:cs typeface="+mn-ea"/>
                  <a:sym typeface="+mn-lt"/>
                </a:rPr>
                <a:t>，</a:t>
              </a:r>
              <a:r>
                <a:rPr lang="en-US" altLang="zh-CN" sz="2400" dirty="0">
                  <a:cs typeface="+mn-ea"/>
                  <a:sym typeface="+mn-lt"/>
                </a:rPr>
                <a:t>_________________</a:t>
              </a:r>
              <a:r>
                <a:rPr lang="zh-CN" altLang="en-US" sz="2400" dirty="0">
                  <a:cs typeface="+mn-ea"/>
                  <a:sym typeface="+mn-lt"/>
                </a:rPr>
                <a:t>．</a:t>
              </a:r>
            </a:p>
            <a:p>
              <a:pPr defTabSz="914400">
                <a:lnSpc>
                  <a:spcPct val="120000"/>
                </a:lnSpc>
                <a:spcBef>
                  <a:spcPct val="20000"/>
                </a:spcBef>
              </a:pPr>
              <a:r>
                <a:rPr lang="zh-CN" altLang="en-US" sz="2400" dirty="0">
                  <a:cs typeface="+mn-ea"/>
                  <a:sym typeface="+mn-lt"/>
                </a:rPr>
                <a:t>（</a:t>
              </a:r>
              <a:r>
                <a:rPr lang="en-US" altLang="zh-CN" sz="2400" dirty="0">
                  <a:cs typeface="+mn-ea"/>
                  <a:sym typeface="+mn-lt"/>
                </a:rPr>
                <a:t>2</a:t>
              </a:r>
              <a:r>
                <a:rPr lang="zh-CN" altLang="en-US" sz="2400" dirty="0">
                  <a:cs typeface="+mn-ea"/>
                  <a:sym typeface="+mn-lt"/>
                </a:rPr>
                <a:t>）如果 </a:t>
              </a:r>
              <a:r>
                <a:rPr lang="en-US" altLang="zh-CN" sz="2400" i="1" dirty="0">
                  <a:cs typeface="+mn-ea"/>
                  <a:sym typeface="+mn-lt"/>
                </a:rPr>
                <a:t>AB=CD</a:t>
              </a:r>
              <a:r>
                <a:rPr lang="zh-CN" altLang="en-US" sz="2400" dirty="0">
                  <a:cs typeface="+mn-ea"/>
                  <a:sym typeface="+mn-lt"/>
                </a:rPr>
                <a:t>，那么</a:t>
              </a:r>
              <a:r>
                <a:rPr lang="en-US" altLang="zh-CN" sz="2400" dirty="0">
                  <a:cs typeface="+mn-ea"/>
                  <a:sym typeface="+mn-lt"/>
                </a:rPr>
                <a:t>____________</a:t>
              </a:r>
              <a:r>
                <a:rPr lang="zh-CN" altLang="en-US" sz="2400" dirty="0">
                  <a:cs typeface="+mn-ea"/>
                  <a:sym typeface="+mn-lt"/>
                </a:rPr>
                <a:t>，</a:t>
              </a:r>
              <a:r>
                <a:rPr lang="en-US" altLang="zh-CN" sz="2400" dirty="0">
                  <a:cs typeface="+mn-ea"/>
                  <a:sym typeface="+mn-lt"/>
                </a:rPr>
                <a:t>_____________</a:t>
              </a:r>
              <a:r>
                <a:rPr lang="zh-CN" altLang="en-US" sz="2400" dirty="0">
                  <a:cs typeface="+mn-ea"/>
                  <a:sym typeface="+mn-lt"/>
                </a:rPr>
                <a:t>．</a:t>
              </a:r>
            </a:p>
            <a:p>
              <a:pPr defTabSz="914400">
                <a:lnSpc>
                  <a:spcPct val="120000"/>
                </a:lnSpc>
                <a:spcBef>
                  <a:spcPct val="20000"/>
                </a:spcBef>
              </a:pPr>
              <a:r>
                <a:rPr lang="zh-CN" altLang="en-US" sz="2400" dirty="0">
                  <a:cs typeface="+mn-ea"/>
                  <a:sym typeface="+mn-lt"/>
                </a:rPr>
                <a:t>（</a:t>
              </a:r>
              <a:r>
                <a:rPr lang="en-US" altLang="zh-CN" sz="2400" dirty="0">
                  <a:cs typeface="+mn-ea"/>
                  <a:sym typeface="+mn-lt"/>
                </a:rPr>
                <a:t>3</a:t>
              </a:r>
              <a:r>
                <a:rPr lang="zh-CN" altLang="en-US" sz="2400" dirty="0">
                  <a:cs typeface="+mn-ea"/>
                  <a:sym typeface="+mn-lt"/>
                </a:rPr>
                <a:t>）如果</a:t>
              </a:r>
              <a:r>
                <a:rPr lang="en-US" altLang="zh-CN" sz="2400" dirty="0">
                  <a:cs typeface="+mn-ea"/>
                  <a:sym typeface="+mn-lt"/>
                </a:rPr>
                <a:t>∠</a:t>
              </a:r>
              <a:r>
                <a:rPr lang="en-US" altLang="zh-CN" sz="2400" i="1" dirty="0">
                  <a:cs typeface="+mn-ea"/>
                  <a:sym typeface="+mn-lt"/>
                </a:rPr>
                <a:t>AOB=∠COD</a:t>
              </a:r>
              <a:r>
                <a:rPr lang="zh-CN" altLang="en-US" sz="2400" dirty="0">
                  <a:cs typeface="+mn-ea"/>
                  <a:sym typeface="+mn-lt"/>
                </a:rPr>
                <a:t>，那么</a:t>
              </a:r>
              <a:r>
                <a:rPr lang="en-US" altLang="zh-CN" sz="2400" dirty="0">
                  <a:cs typeface="+mn-ea"/>
                  <a:sym typeface="+mn-lt"/>
                </a:rPr>
                <a:t>_____________</a:t>
              </a:r>
              <a:r>
                <a:rPr lang="zh-CN" altLang="en-US" sz="2400" dirty="0">
                  <a:cs typeface="+mn-ea"/>
                  <a:sym typeface="+mn-lt"/>
                </a:rPr>
                <a:t>，</a:t>
              </a:r>
              <a:r>
                <a:rPr lang="en-US" altLang="zh-CN" sz="2400" dirty="0">
                  <a:cs typeface="+mn-ea"/>
                  <a:sym typeface="+mn-lt"/>
                </a:rPr>
                <a:t>_________</a:t>
              </a:r>
              <a:r>
                <a:rPr lang="zh-CN" altLang="en-US" sz="2400" dirty="0">
                  <a:cs typeface="+mn-ea"/>
                  <a:sym typeface="+mn-lt"/>
                </a:rPr>
                <a:t>．</a:t>
              </a:r>
            </a:p>
          </p:txBody>
        </p:sp>
        <p:sp>
          <p:nvSpPr>
            <p:cNvPr id="33" name="Rectangle 32"/>
            <p:cNvSpPr>
              <a:spLocks noChangeArrowheads="1"/>
            </p:cNvSpPr>
            <p:nvPr/>
          </p:nvSpPr>
          <p:spPr bwMode="auto">
            <a:xfrm>
              <a:off x="1427165" y="1458227"/>
              <a:ext cx="1082675" cy="5309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1" hangingPunct="1"/>
              <a:r>
                <a:rPr lang="en-US" altLang="zh-CN" sz="4000" dirty="0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⌒</a:t>
              </a:r>
            </a:p>
          </p:txBody>
        </p:sp>
        <p:sp>
          <p:nvSpPr>
            <p:cNvPr id="34" name="Rectangle 32"/>
            <p:cNvSpPr>
              <a:spLocks noChangeArrowheads="1"/>
            </p:cNvSpPr>
            <p:nvPr/>
          </p:nvSpPr>
          <p:spPr bwMode="auto">
            <a:xfrm>
              <a:off x="1873129" y="1448804"/>
              <a:ext cx="1082675" cy="5309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1" hangingPunct="1"/>
              <a:r>
                <a:rPr lang="en-US" altLang="zh-CN" sz="4000" dirty="0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⌒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对象 35"/>
              <p:cNvSpPr txBox="1"/>
              <p:nvPr/>
            </p:nvSpPr>
            <p:spPr>
              <a:xfrm>
                <a:off x="4126409" y="1642546"/>
                <a:ext cx="1987551" cy="690033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 defTabSz="9144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groupChr>
                        <m:groupChrPr>
                          <m:chr m:val="⏜"/>
                          <m:pos m:val="top"/>
                          <m:vertJc m:val="bot"/>
                          <m:ctrlP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groupChrPr>
                        <m:e>
                          <m:r>
                            <m:rPr>
                              <m:sty m:val="p"/>
                            </m:rPr>
                            <a:rPr lang="zh-CN" altLang="en-US" sz="24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AB</m:t>
                          </m:r>
                        </m:e>
                      </m:groupChr>
                      <m:r>
                        <a:rPr lang="zh-CN" alt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=</m:t>
                      </m:r>
                      <m:groupChr>
                        <m:groupChrPr>
                          <m:chr m:val="⏜"/>
                          <m:pos m:val="top"/>
                          <m:vertJc m:val="bot"/>
                          <m:ctrlP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groupChrPr>
                        <m:e>
                          <m:r>
                            <m:rPr>
                              <m:sty m:val="p"/>
                            </m:rPr>
                            <a:rPr lang="zh-CN" altLang="en-US" sz="24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CD</m:t>
                          </m:r>
                        </m:e>
                      </m:groupChr>
                    </m:oMath>
                  </m:oMathPara>
                </a14:m>
                <a:endParaRPr lang="zh-CN" altLang="en-US" sz="2400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36" name="对象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6409" y="1642546"/>
                <a:ext cx="1987551" cy="690033"/>
              </a:xfrm>
              <a:prstGeom prst="rect">
                <a:avLst/>
              </a:prstGeom>
              <a:blipFill rotWithShape="1">
                <a:blip r:embed="rId3"/>
                <a:stretch>
                  <a:fillRect l="-9" t="-63" r="9" b="32"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对象 36"/>
              <p:cNvSpPr txBox="1"/>
              <p:nvPr/>
            </p:nvSpPr>
            <p:spPr>
              <a:xfrm>
                <a:off x="6386630" y="1715019"/>
                <a:ext cx="3556000" cy="601133"/>
              </a:xfrm>
              <a:prstGeom prst="rect">
                <a:avLst/>
              </a:prstGeom>
              <a:noFill/>
              <a:ln w="38100">
                <a:noFill/>
                <a:miter/>
              </a:ln>
            </p:spPr>
            <p:txBody>
              <a:bodyPr>
                <a:normAutofit/>
              </a:bodyPr>
              <a:lstStyle/>
              <a:p>
                <a:pPr defTabSz="9144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∠</m:t>
                      </m:r>
                      <m:r>
                        <m:rPr>
                          <m:sty m:val="p"/>
                        </m:rPr>
                        <a:rPr lang="zh-CN" alt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AOB</m:t>
                      </m:r>
                      <m:r>
                        <a:rPr lang="zh-CN" alt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=∠</m:t>
                      </m:r>
                      <m:r>
                        <m:rPr>
                          <m:sty m:val="p"/>
                        </m:rPr>
                        <a:rPr lang="zh-CN" alt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COD</m:t>
                      </m:r>
                    </m:oMath>
                  </m:oMathPara>
                </a14:m>
                <a:endParaRPr lang="zh-CN" altLang="en-US" sz="2400" dirty="0">
                  <a:solidFill>
                    <a:srgbClr val="FF0000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37" name="对象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6630" y="1715019"/>
                <a:ext cx="3556000" cy="601133"/>
              </a:xfrm>
              <a:prstGeom prst="rect">
                <a:avLst/>
              </a:prstGeom>
              <a:blipFill rotWithShape="1">
                <a:blip r:embed="rId4"/>
                <a:stretch>
                  <a:fillRect l="-12" t="-86" r="12" b="51"/>
                </a:stretch>
              </a:blipFill>
              <a:ln w="38100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矩形 37"/>
          <p:cNvSpPr/>
          <p:nvPr/>
        </p:nvSpPr>
        <p:spPr>
          <a:xfrm>
            <a:off x="4551929" y="2231186"/>
            <a:ext cx="1255472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defTabSz="914400"/>
            <a:r>
              <a:rPr lang="en-US" altLang="zh-CN" sz="2400" b="1" dirty="0">
                <a:solidFill>
                  <a:srgbClr val="FF0000"/>
                </a:solidFill>
                <a:cs typeface="+mn-ea"/>
                <a:sym typeface="+mn-lt"/>
              </a:rPr>
              <a:t>AB=C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内容占位符 24603"/>
              <p:cNvSpPr txBox="1"/>
              <p:nvPr/>
            </p:nvSpPr>
            <p:spPr>
              <a:xfrm>
                <a:off x="6452389" y="2194916"/>
                <a:ext cx="3141133" cy="554567"/>
              </a:xfrm>
              <a:prstGeom prst="rect">
                <a:avLst/>
              </a:prstGeom>
              <a:noFill/>
              <a:ln w="38100">
                <a:miter/>
              </a:ln>
            </p:spPr>
            <p:txBody>
              <a:bodyPr>
                <a:normAutofit/>
              </a:bodyPr>
              <a:lstStyle/>
              <a:p>
                <a:pPr defTabSz="9144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∠</m:t>
                      </m:r>
                      <m:r>
                        <m:rPr>
                          <m:sty m:val="p"/>
                        </m:rPr>
                        <a:rPr lang="zh-CN" alt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AOB</m:t>
                      </m:r>
                      <m:r>
                        <a:rPr lang="zh-CN" alt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=∠</m:t>
                      </m:r>
                      <m:r>
                        <m:rPr>
                          <m:sty m:val="p"/>
                        </m:rPr>
                        <a:rPr lang="zh-CN" altLang="en-US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COD</m:t>
                      </m:r>
                    </m:oMath>
                  </m:oMathPara>
                </a14:m>
                <a:endParaRPr lang="zh-CN" altLang="en-US" sz="2400" dirty="0">
                  <a:solidFill>
                    <a:srgbClr val="FF0000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39" name="内容占位符 246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2389" y="2194916"/>
                <a:ext cx="3141133" cy="554567"/>
              </a:xfrm>
              <a:prstGeom prst="rect">
                <a:avLst/>
              </a:prstGeom>
              <a:blipFill rotWithShape="1">
                <a:blip r:embed="rId5"/>
                <a:stretch>
                  <a:fillRect l="-5" t="-64" r="18" b="102"/>
                </a:stretch>
              </a:blipFill>
              <a:ln w="38100"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矩形 39"/>
          <p:cNvSpPr/>
          <p:nvPr/>
        </p:nvSpPr>
        <p:spPr>
          <a:xfrm>
            <a:off x="7536894" y="2728172"/>
            <a:ext cx="1255472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defTabSz="914400"/>
            <a:r>
              <a:rPr lang="en-US" altLang="zh-CN" sz="2400" b="1" dirty="0">
                <a:solidFill>
                  <a:srgbClr val="FF0000"/>
                </a:solidFill>
                <a:cs typeface="+mn-ea"/>
                <a:sym typeface="+mn-lt"/>
              </a:rPr>
              <a:t>AB=C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内容占位符 24605"/>
              <p:cNvSpPr txBox="1"/>
              <p:nvPr/>
            </p:nvSpPr>
            <p:spPr>
              <a:xfrm>
                <a:off x="5278697" y="2690198"/>
                <a:ext cx="1981200" cy="774700"/>
              </a:xfrm>
              <a:prstGeom prst="rect">
                <a:avLst/>
              </a:prstGeom>
              <a:noFill/>
              <a:ln w="38100">
                <a:miter/>
              </a:ln>
            </p:spPr>
            <p:txBody>
              <a:bodyPr>
                <a:normAutofit/>
              </a:bodyPr>
              <a:lstStyle/>
              <a:p>
                <a:pPr defTabSz="9144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groupChr>
                        <m:groupChrPr>
                          <m:chr m:val="⏜"/>
                          <m:pos m:val="top"/>
                          <m:vertJc m:val="bot"/>
                          <m:ctrlP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groupChrPr>
                        <m:e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𝐴𝐵</m:t>
                          </m:r>
                        </m:e>
                      </m:groupChr>
                      <m:r>
                        <a:rPr lang="zh-CN" altLang="en-US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=</m:t>
                      </m:r>
                      <m:groupChr>
                        <m:groupChrPr>
                          <m:chr m:val="⏜"/>
                          <m:pos m:val="top"/>
                          <m:vertJc m:val="bot"/>
                          <m:ctrlP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groupChrPr>
                        <m:e>
                          <m:r>
                            <a:rPr lang="zh-CN" alt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𝐶𝐷</m:t>
                          </m:r>
                        </m:e>
                      </m:groupChr>
                    </m:oMath>
                  </m:oMathPara>
                </a14:m>
                <a:endParaRPr lang="zh-CN" altLang="en-US" sz="2400" dirty="0">
                  <a:solidFill>
                    <a:srgbClr val="FF0000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41" name="内容占位符 2460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8697" y="2690198"/>
                <a:ext cx="1981200" cy="774700"/>
              </a:xfrm>
              <a:prstGeom prst="rect">
                <a:avLst/>
              </a:prstGeom>
              <a:blipFill rotWithShape="1">
                <a:blip r:embed="rId6"/>
                <a:stretch>
                  <a:fillRect l="-29" t="-44" r="29" b="44"/>
                </a:stretch>
              </a:blipFill>
              <a:ln w="38100"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6"/>
          <p:cNvSpPr txBox="1"/>
          <p:nvPr/>
        </p:nvSpPr>
        <p:spPr>
          <a:xfrm>
            <a:off x="1120845" y="502151"/>
            <a:ext cx="3240360" cy="707886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4000" dirty="0">
                <a:ln w="6350">
                  <a:noFill/>
                </a:ln>
                <a:solidFill>
                  <a:srgbClr val="E48312"/>
                </a:solidFill>
                <a:cs typeface="+mn-ea"/>
                <a:sym typeface="+mn-lt"/>
              </a:rPr>
              <a:t>随堂测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38" grpId="0"/>
      <p:bldP spid="39" grpId="0" animBg="1"/>
      <p:bldP spid="40" grpId="0"/>
      <p:bldP spid="4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995143" y="1415552"/>
            <a:ext cx="9652000" cy="43492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914400">
              <a:lnSpc>
                <a:spcPct val="120000"/>
              </a:lnSpc>
              <a:spcBef>
                <a:spcPct val="20000"/>
              </a:spcBef>
            </a:pPr>
            <a:r>
              <a:rPr lang="en-US" altLang="zh-CN" sz="2000" b="1" dirty="0">
                <a:cs typeface="+mn-ea"/>
                <a:sym typeface="+mn-lt"/>
              </a:rPr>
              <a:t>(4)</a:t>
            </a:r>
            <a:r>
              <a:rPr lang="zh-CN" altLang="en-US" sz="2000" b="1" dirty="0">
                <a:cs typeface="+mn-ea"/>
                <a:sym typeface="+mn-lt"/>
              </a:rPr>
              <a:t>如果</a:t>
            </a:r>
            <a:r>
              <a:rPr lang="en-US" altLang="zh-CN" sz="2000" b="1" i="1" dirty="0">
                <a:cs typeface="+mn-ea"/>
                <a:sym typeface="+mn-lt"/>
              </a:rPr>
              <a:t>AB=CD</a:t>
            </a:r>
            <a:r>
              <a:rPr lang="zh-CN" altLang="en-US" sz="2000" b="1" dirty="0">
                <a:cs typeface="+mn-ea"/>
                <a:sym typeface="+mn-lt"/>
              </a:rPr>
              <a:t>，</a:t>
            </a:r>
            <a:r>
              <a:rPr lang="en-US" altLang="zh-CN" sz="2000" b="1" i="1" dirty="0">
                <a:cs typeface="+mn-ea"/>
                <a:sym typeface="+mn-lt"/>
              </a:rPr>
              <a:t>OE</a:t>
            </a:r>
            <a:r>
              <a:rPr lang="en-US" altLang="zh-CN" sz="2000" b="1" dirty="0">
                <a:cs typeface="+mn-ea"/>
                <a:sym typeface="+mn-lt"/>
              </a:rPr>
              <a:t>⊥</a:t>
            </a:r>
            <a:r>
              <a:rPr lang="en-US" altLang="zh-CN" sz="2000" b="1" i="1" dirty="0">
                <a:cs typeface="+mn-ea"/>
                <a:sym typeface="+mn-lt"/>
              </a:rPr>
              <a:t>AB</a:t>
            </a:r>
            <a:r>
              <a:rPr lang="zh-CN" altLang="en-US" sz="2000" b="1" dirty="0">
                <a:cs typeface="+mn-ea"/>
                <a:sym typeface="+mn-lt"/>
              </a:rPr>
              <a:t>于</a:t>
            </a:r>
            <a:r>
              <a:rPr lang="en-US" altLang="zh-CN" sz="2000" b="1" i="1" dirty="0">
                <a:cs typeface="+mn-ea"/>
                <a:sym typeface="+mn-lt"/>
              </a:rPr>
              <a:t>E</a:t>
            </a:r>
            <a:r>
              <a:rPr lang="zh-CN" altLang="en-US" sz="2000" b="1" dirty="0">
                <a:cs typeface="+mn-ea"/>
                <a:sym typeface="+mn-lt"/>
              </a:rPr>
              <a:t>，</a:t>
            </a:r>
            <a:r>
              <a:rPr lang="en-US" altLang="zh-CN" sz="2000" b="1" i="1" dirty="0">
                <a:cs typeface="+mn-ea"/>
                <a:sym typeface="+mn-lt"/>
              </a:rPr>
              <a:t>OF</a:t>
            </a:r>
            <a:r>
              <a:rPr lang="en-US" altLang="zh-CN" sz="2000" b="1" dirty="0">
                <a:cs typeface="+mn-ea"/>
                <a:sym typeface="+mn-lt"/>
              </a:rPr>
              <a:t>⊥</a:t>
            </a:r>
            <a:r>
              <a:rPr lang="en-US" altLang="zh-CN" sz="2000" b="1" i="1" dirty="0">
                <a:cs typeface="+mn-ea"/>
                <a:sym typeface="+mn-lt"/>
              </a:rPr>
              <a:t>CD</a:t>
            </a:r>
            <a:r>
              <a:rPr lang="zh-CN" altLang="en-US" sz="2000" b="1" dirty="0">
                <a:cs typeface="+mn-ea"/>
                <a:sym typeface="+mn-lt"/>
              </a:rPr>
              <a:t>于</a:t>
            </a:r>
            <a:r>
              <a:rPr lang="en-US" altLang="zh-CN" sz="2000" b="1" i="1" dirty="0">
                <a:cs typeface="+mn-ea"/>
                <a:sym typeface="+mn-lt"/>
              </a:rPr>
              <a:t>F</a:t>
            </a:r>
            <a:r>
              <a:rPr lang="zh-CN" altLang="en-US" sz="2000" b="1" dirty="0">
                <a:cs typeface="+mn-ea"/>
                <a:sym typeface="+mn-lt"/>
              </a:rPr>
              <a:t>，</a:t>
            </a:r>
            <a:r>
              <a:rPr lang="en-US" altLang="zh-CN" sz="2000" b="1" i="1" dirty="0">
                <a:cs typeface="+mn-ea"/>
                <a:sym typeface="+mn-lt"/>
              </a:rPr>
              <a:t>OE</a:t>
            </a:r>
            <a:r>
              <a:rPr lang="zh-CN" altLang="en-US" sz="2000" b="1" dirty="0">
                <a:cs typeface="+mn-ea"/>
                <a:sym typeface="+mn-lt"/>
              </a:rPr>
              <a:t>与</a:t>
            </a:r>
            <a:r>
              <a:rPr lang="en-US" altLang="zh-CN" sz="2000" b="1" i="1" dirty="0">
                <a:cs typeface="+mn-ea"/>
                <a:sym typeface="+mn-lt"/>
              </a:rPr>
              <a:t>OF</a:t>
            </a:r>
            <a:r>
              <a:rPr lang="zh-CN" altLang="en-US" sz="2000" b="1" dirty="0">
                <a:cs typeface="+mn-ea"/>
                <a:sym typeface="+mn-lt"/>
              </a:rPr>
              <a:t>相等吗？为什么？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7315511" y="2880481"/>
            <a:ext cx="4368800" cy="3560234"/>
            <a:chOff x="0" y="0"/>
            <a:chExt cx="2064" cy="1682"/>
          </a:xfrm>
        </p:grpSpPr>
        <p:sp>
          <p:nvSpPr>
            <p:cNvPr id="7" name="椭圆 6"/>
            <p:cNvSpPr/>
            <p:nvPr/>
          </p:nvSpPr>
          <p:spPr>
            <a:xfrm>
              <a:off x="181" y="0"/>
              <a:ext cx="1543" cy="1543"/>
            </a:xfrm>
            <a:prstGeom prst="ellipse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defTabSz="914400"/>
              <a:r>
                <a:rPr lang="en-US" altLang="zh-CN" sz="3200" b="1">
                  <a:solidFill>
                    <a:prstClr val="black"/>
                  </a:solidFill>
                  <a:cs typeface="+mn-ea"/>
                  <a:sym typeface="+mn-lt"/>
                </a:rPr>
                <a:t>·</a:t>
              </a:r>
            </a:p>
          </p:txBody>
        </p:sp>
        <p:grpSp>
          <p:nvGrpSpPr>
            <p:cNvPr id="8" name="组合 7"/>
            <p:cNvGrpSpPr/>
            <p:nvPr/>
          </p:nvGrpSpPr>
          <p:grpSpPr>
            <a:xfrm>
              <a:off x="266" y="321"/>
              <a:ext cx="1321" cy="458"/>
              <a:chOff x="0" y="0"/>
              <a:chExt cx="1321" cy="458"/>
            </a:xfrm>
          </p:grpSpPr>
          <p:sp>
            <p:nvSpPr>
              <p:cNvPr id="22" name="直接连接符 21"/>
              <p:cNvSpPr/>
              <p:nvPr/>
            </p:nvSpPr>
            <p:spPr>
              <a:xfrm flipV="1">
                <a:off x="2" y="0"/>
                <a:ext cx="1315" cy="91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23" name="直接连接符 22"/>
              <p:cNvSpPr/>
              <p:nvPr/>
            </p:nvSpPr>
            <p:spPr>
              <a:xfrm>
                <a:off x="635" y="49"/>
                <a:ext cx="45" cy="409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24" name="直接连接符 23"/>
              <p:cNvSpPr/>
              <p:nvPr/>
            </p:nvSpPr>
            <p:spPr>
              <a:xfrm>
                <a:off x="0" y="95"/>
                <a:ext cx="680" cy="363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25" name="直接连接符 24"/>
              <p:cNvSpPr/>
              <p:nvPr/>
            </p:nvSpPr>
            <p:spPr>
              <a:xfrm flipV="1">
                <a:off x="686" y="4"/>
                <a:ext cx="635" cy="454"/>
              </a:xfrm>
              <a:prstGeom prst="line">
                <a:avLst/>
              </a:prstGeom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26" name="未知"/>
              <p:cNvSpPr/>
              <p:nvPr/>
            </p:nvSpPr>
            <p:spPr>
              <a:xfrm rot="15900000">
                <a:off x="642" y="45"/>
                <a:ext cx="45" cy="46"/>
              </a:xfrm>
              <a:custGeom>
                <a:avLst/>
                <a:gdLst/>
                <a:ahLst/>
                <a:cxnLst/>
                <a:rect l="0" t="0" r="0" b="0"/>
                <a:pathLst>
                  <a:path w="408" h="363">
                    <a:moveTo>
                      <a:pt x="0" y="0"/>
                    </a:moveTo>
                    <a:lnTo>
                      <a:pt x="0" y="363"/>
                    </a:lnTo>
                    <a:lnTo>
                      <a:pt x="408" y="363"/>
                    </a:lnTo>
                  </a:path>
                </a:pathLst>
              </a:custGeom>
              <a:noFill/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defTabSz="914400"/>
                <a:endParaRPr lang="zh-CN" altLang="en-US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p:grpSp>
        <p:grpSp>
          <p:nvGrpSpPr>
            <p:cNvPr id="9" name="组合 8"/>
            <p:cNvGrpSpPr/>
            <p:nvPr/>
          </p:nvGrpSpPr>
          <p:grpSpPr>
            <a:xfrm>
              <a:off x="539" y="638"/>
              <a:ext cx="1176" cy="787"/>
              <a:chOff x="0" y="0"/>
              <a:chExt cx="1176" cy="787"/>
            </a:xfrm>
          </p:grpSpPr>
          <p:sp>
            <p:nvSpPr>
              <p:cNvPr id="17" name="未知"/>
              <p:cNvSpPr/>
              <p:nvPr/>
            </p:nvSpPr>
            <p:spPr>
              <a:xfrm>
                <a:off x="3" y="228"/>
                <a:ext cx="1173" cy="559"/>
              </a:xfrm>
              <a:custGeom>
                <a:avLst/>
                <a:gdLst/>
                <a:ahLst/>
                <a:cxnLst/>
                <a:rect l="0" t="0" r="0" b="0"/>
                <a:pathLst>
                  <a:path w="1173" h="559">
                    <a:moveTo>
                      <a:pt x="1173" y="0"/>
                    </a:moveTo>
                    <a:lnTo>
                      <a:pt x="0" y="559"/>
                    </a:lnTo>
                  </a:path>
                </a:pathLst>
              </a:custGeom>
              <a:noFill/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defTabSz="914400"/>
                <a:endParaRPr lang="zh-CN" altLang="en-US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8" name="直接连接符 17"/>
              <p:cNvSpPr/>
              <p:nvPr/>
            </p:nvSpPr>
            <p:spPr>
              <a:xfrm rot="9493632">
                <a:off x="485" y="116"/>
                <a:ext cx="45" cy="409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19" name="直接连接符 18"/>
              <p:cNvSpPr/>
              <p:nvPr/>
            </p:nvSpPr>
            <p:spPr>
              <a:xfrm rot="9493632">
                <a:off x="455" y="0"/>
                <a:ext cx="680" cy="363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cs typeface="+mn-ea"/>
                  <a:sym typeface="+mn-lt"/>
                </a:endParaRPr>
              </a:p>
            </p:txBody>
          </p:sp>
          <p:sp>
            <p:nvSpPr>
              <p:cNvPr id="20" name="未知"/>
              <p:cNvSpPr/>
              <p:nvPr/>
            </p:nvSpPr>
            <p:spPr>
              <a:xfrm>
                <a:off x="0" y="142"/>
                <a:ext cx="406" cy="642"/>
              </a:xfrm>
              <a:custGeom>
                <a:avLst/>
                <a:gdLst/>
                <a:ahLst/>
                <a:cxnLst/>
                <a:rect l="0" t="0" r="0" b="0"/>
                <a:pathLst>
                  <a:path w="406" h="642">
                    <a:moveTo>
                      <a:pt x="406" y="0"/>
                    </a:moveTo>
                    <a:lnTo>
                      <a:pt x="0" y="642"/>
                    </a:lnTo>
                  </a:path>
                </a:pathLst>
              </a:custGeom>
              <a:noFill/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defTabSz="914400"/>
                <a:endParaRPr lang="zh-CN" altLang="en-US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21" name="未知"/>
              <p:cNvSpPr/>
              <p:nvPr/>
            </p:nvSpPr>
            <p:spPr>
              <a:xfrm rot="9600000">
                <a:off x="594" y="429"/>
                <a:ext cx="45" cy="46"/>
              </a:xfrm>
              <a:custGeom>
                <a:avLst/>
                <a:gdLst/>
                <a:ahLst/>
                <a:cxnLst/>
                <a:rect l="0" t="0" r="0" b="0"/>
                <a:pathLst>
                  <a:path w="408" h="363">
                    <a:moveTo>
                      <a:pt x="0" y="0"/>
                    </a:moveTo>
                    <a:lnTo>
                      <a:pt x="0" y="363"/>
                    </a:lnTo>
                    <a:lnTo>
                      <a:pt x="408" y="363"/>
                    </a:lnTo>
                  </a:path>
                </a:pathLst>
              </a:custGeom>
              <a:noFill/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defTabSz="914400"/>
                <a:endParaRPr lang="zh-CN" altLang="en-US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p:grpSp>
        <p:sp>
          <p:nvSpPr>
            <p:cNvPr id="10" name="文本框 9"/>
            <p:cNvSpPr txBox="1"/>
            <p:nvPr/>
          </p:nvSpPr>
          <p:spPr>
            <a:xfrm>
              <a:off x="272" y="1406"/>
              <a:ext cx="295" cy="27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914400">
                <a:spcBef>
                  <a:spcPct val="50000"/>
                </a:spcBef>
              </a:pPr>
              <a:r>
                <a:rPr lang="en-US" altLang="zh-CN" sz="3200" b="1" i="1">
                  <a:solidFill>
                    <a:prstClr val="black"/>
                  </a:solidFill>
                  <a:cs typeface="+mn-ea"/>
                  <a:sym typeface="+mn-lt"/>
                </a:rPr>
                <a:t>C</a:t>
              </a: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0" y="226"/>
              <a:ext cx="295" cy="27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914400">
                <a:spcBef>
                  <a:spcPct val="50000"/>
                </a:spcBef>
              </a:pPr>
              <a:r>
                <a:rPr lang="en-US" altLang="zh-CN" sz="3200" b="1" i="1">
                  <a:solidFill>
                    <a:prstClr val="black"/>
                  </a:solidFill>
                  <a:cs typeface="+mn-ea"/>
                  <a:sym typeface="+mn-lt"/>
                </a:rPr>
                <a:t>A</a:t>
              </a: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1587" y="181"/>
              <a:ext cx="295" cy="27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914400">
                <a:spcBef>
                  <a:spcPct val="50000"/>
                </a:spcBef>
              </a:pPr>
              <a:r>
                <a:rPr lang="en-US" altLang="zh-CN" sz="3200" b="1" i="1" dirty="0">
                  <a:solidFill>
                    <a:prstClr val="black"/>
                  </a:solidFill>
                  <a:cs typeface="+mn-ea"/>
                  <a:sym typeface="+mn-lt"/>
                </a:rPr>
                <a:t>B</a:t>
              </a: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1769" y="771"/>
              <a:ext cx="295" cy="27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914400">
                <a:spcBef>
                  <a:spcPct val="50000"/>
                </a:spcBef>
              </a:pPr>
              <a:r>
                <a:rPr lang="en-US" altLang="zh-CN" sz="3200" b="1" i="1">
                  <a:solidFill>
                    <a:prstClr val="black"/>
                  </a:solidFill>
                  <a:cs typeface="+mn-ea"/>
                  <a:sym typeface="+mn-lt"/>
                </a:rPr>
                <a:t>D</a:t>
              </a: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771" y="136"/>
              <a:ext cx="295" cy="27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914400">
                <a:spcBef>
                  <a:spcPct val="50000"/>
                </a:spcBef>
              </a:pPr>
              <a:r>
                <a:rPr lang="en-US" altLang="zh-CN" sz="3200" b="1" i="1">
                  <a:solidFill>
                    <a:prstClr val="black"/>
                  </a:solidFill>
                  <a:cs typeface="+mn-ea"/>
                  <a:sym typeface="+mn-lt"/>
                </a:rPr>
                <a:t>E</a:t>
              </a: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1088" y="1134"/>
              <a:ext cx="295" cy="27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914400">
                <a:spcBef>
                  <a:spcPct val="50000"/>
                </a:spcBef>
              </a:pPr>
              <a:r>
                <a:rPr lang="en-US" altLang="zh-CN" sz="3200" b="1" i="1">
                  <a:solidFill>
                    <a:prstClr val="black"/>
                  </a:solidFill>
                  <a:cs typeface="+mn-ea"/>
                  <a:sym typeface="+mn-lt"/>
                </a:rPr>
                <a:t>F</a:t>
              </a: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680" y="721"/>
              <a:ext cx="295" cy="27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914400">
                <a:spcBef>
                  <a:spcPct val="50000"/>
                </a:spcBef>
              </a:pPr>
              <a:r>
                <a:rPr lang="en-US" altLang="zh-CN" sz="3200" b="1" i="1">
                  <a:solidFill>
                    <a:prstClr val="black"/>
                  </a:solidFill>
                  <a:cs typeface="+mn-ea"/>
                  <a:sym typeface="+mn-lt"/>
                </a:rPr>
                <a:t>O</a:t>
              </a:r>
            </a:p>
          </p:txBody>
        </p:sp>
      </p:grpSp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1017806" y="2321185"/>
          <a:ext cx="5789394" cy="2859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r:id="rId4" imgW="3035300" imgH="1498600" progId="Equation.DSMT4">
                  <p:embed/>
                </p:oleObj>
              </mc:Choice>
              <mc:Fallback>
                <p:oleObj r:id="rId4" imgW="3035300" imgH="1498600" progId="Equation.DSMT4">
                  <p:embed/>
                  <p:pic>
                    <p:nvPicPr>
                      <p:cNvPr id="0" name="对象 2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17806" y="2321185"/>
                        <a:ext cx="5789394" cy="285909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6"/>
          <p:cNvSpPr txBox="1"/>
          <p:nvPr/>
        </p:nvSpPr>
        <p:spPr>
          <a:xfrm>
            <a:off x="1120845" y="502151"/>
            <a:ext cx="3240360" cy="707886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4000" dirty="0">
                <a:ln w="6350">
                  <a:noFill/>
                </a:ln>
                <a:solidFill>
                  <a:srgbClr val="E48312"/>
                </a:solidFill>
                <a:cs typeface="+mn-ea"/>
                <a:sym typeface="+mn-lt"/>
              </a:rPr>
              <a:t>随堂测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 25"/>
          <p:cNvSpPr/>
          <p:nvPr/>
        </p:nvSpPr>
        <p:spPr>
          <a:xfrm>
            <a:off x="1313029" y="1082995"/>
            <a:ext cx="9122496" cy="14636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>
              <a:lnSpc>
                <a:spcPct val="200000"/>
              </a:lnSpc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1．如图，在⊙O中，AB=AC，∠A=30°，则 （    ）</a:t>
            </a:r>
          </a:p>
          <a:p>
            <a:pPr defTabSz="914400">
              <a:lnSpc>
                <a:spcPct val="200000"/>
              </a:lnSpc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A.150°	B.75°	C.60°	D.60°</a:t>
            </a:r>
          </a:p>
        </p:txBody>
      </p:sp>
      <p:sp>
        <p:nvSpPr>
          <p:cNvPr id="28" name="Rectangle 35"/>
          <p:cNvSpPr>
            <a:spLocks noChangeArrowheads="1"/>
          </p:cNvSpPr>
          <p:nvPr/>
        </p:nvSpPr>
        <p:spPr bwMode="auto">
          <a:xfrm>
            <a:off x="4757910" y="974429"/>
            <a:ext cx="66773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/>
            <a:r>
              <a:rPr lang="en-US" altLang="zh-CN" sz="32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⌒</a:t>
            </a:r>
          </a:p>
        </p:txBody>
      </p:sp>
      <p:sp>
        <p:nvSpPr>
          <p:cNvPr id="29" name="Rectangle 35"/>
          <p:cNvSpPr>
            <a:spLocks noChangeArrowheads="1"/>
          </p:cNvSpPr>
          <p:nvPr/>
        </p:nvSpPr>
        <p:spPr bwMode="auto">
          <a:xfrm>
            <a:off x="4156519" y="983050"/>
            <a:ext cx="66773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/>
            <a:r>
              <a:rPr lang="en-US" altLang="zh-CN" sz="32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⌒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4602539" y="2742456"/>
                <a:ext cx="7288319" cy="30155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914400"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【答案】B</a:t>
                </a:r>
              </a:p>
              <a:p>
                <a:pPr defTabSz="914400"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【详解】∵AB=AC，</a:t>
                </a:r>
              </a:p>
              <a:p>
                <a:pPr defTabSz="914400"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                  ∴AB=AC，</a:t>
                </a:r>
              </a:p>
              <a:p>
                <a:pPr defTabSz="914400"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                  ∵∠A=30°， </a:t>
                </a:r>
              </a:p>
              <a:p>
                <a:pPr defTabSz="914400"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                  ∴∠B=（180°</a:t>
                </a:r>
                <a:r>
                  <a:rPr lang="en-US" altLang="zh-CN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—</a:t>
                </a:r>
                <a:r>
                  <a:rPr lang="zh-CN" altLang="en-US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30°）</a:t>
                </a:r>
                <a:r>
                  <a:rPr lang="en-US" altLang="zh-CN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×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zh-CN" altLang="en-US" sz="20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num>
                      <m:den>
                        <m:r>
                          <a:rPr lang="zh-CN" altLang="en-US" sz="20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en-US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=75°</a:t>
                </a:r>
              </a:p>
              <a:p>
                <a:pPr defTabSz="914400"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schemeClr val="tx1"/>
                    </a:solidFill>
                    <a:cs typeface="+mn-ea"/>
                    <a:sym typeface="+mn-lt"/>
                  </a:rPr>
                  <a:t>                  故选B.</a:t>
                </a:r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2539" y="2742456"/>
                <a:ext cx="7288319" cy="3015569"/>
              </a:xfrm>
              <a:prstGeom prst="rect">
                <a:avLst/>
              </a:prstGeom>
              <a:blipFill rotWithShape="1">
                <a:blip r:embed="rId3"/>
                <a:stretch>
                  <a:fillRect l="-1" t="-17" r="7" b="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笑脸 30"/>
          <p:cNvSpPr/>
          <p:nvPr/>
        </p:nvSpPr>
        <p:spPr>
          <a:xfrm>
            <a:off x="2291182" y="2082066"/>
            <a:ext cx="328386" cy="337629"/>
          </a:xfrm>
          <a:prstGeom prst="smileyFac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pic>
        <p:nvPicPr>
          <p:cNvPr id="13" name="图片24"/>
          <p:cNvPicPr/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600200" y="3132616"/>
            <a:ext cx="2078064" cy="2235251"/>
          </a:xfrm>
          <a:prstGeom prst="rect">
            <a:avLst/>
          </a:prstGeom>
        </p:spPr>
      </p:pic>
      <p:sp>
        <p:nvSpPr>
          <p:cNvPr id="11" name="TextBox 6"/>
          <p:cNvSpPr txBox="1"/>
          <p:nvPr/>
        </p:nvSpPr>
        <p:spPr>
          <a:xfrm>
            <a:off x="1120845" y="502151"/>
            <a:ext cx="3240360" cy="707886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4000" dirty="0">
                <a:ln w="6350">
                  <a:noFill/>
                </a:ln>
                <a:solidFill>
                  <a:srgbClr val="E48312"/>
                </a:solidFill>
                <a:cs typeface="+mn-ea"/>
                <a:sym typeface="+mn-lt"/>
              </a:rPr>
              <a:t>随堂测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221770" y="1168808"/>
            <a:ext cx="9653445" cy="11405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2．已知：如图，在⊙O中，弦AB和CD相交，连接AC、BD，且AC＝BD．求证：AB＝CD．</a:t>
            </a:r>
          </a:p>
        </p:txBody>
      </p:sp>
      <p:pic>
        <p:nvPicPr>
          <p:cNvPr id="6" name="图片 5" descr="figure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05852" y="3073689"/>
            <a:ext cx="2582745" cy="241271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5455407" y="2030890"/>
                <a:ext cx="6096000" cy="408573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defTabSz="914400" fontAlgn="ctr">
                  <a:lnSpc>
                    <a:spcPct val="150000"/>
                  </a:lnSpc>
                </a:pPr>
                <a:r>
                  <a:rPr lang="zh-CN" altLang="zh-CN" sz="2665" b="1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证明：</a:t>
                </a:r>
                <a:endParaRPr lang="en-US" altLang="zh-CN" sz="2665" b="1" kern="100" dirty="0">
                  <a:solidFill>
                    <a:schemeClr val="tx1"/>
                  </a:solidFill>
                  <a:cs typeface="+mn-ea"/>
                  <a:sym typeface="+mn-lt"/>
                </a:endParaRPr>
              </a:p>
              <a:p>
                <a:pPr defTabSz="914400" fontAlgn="ctr">
                  <a:lnSpc>
                    <a:spcPct val="150000"/>
                  </a:lnSpc>
                </a:pPr>
                <a:r>
                  <a:rPr lang="en-US" altLang="zh-CN" sz="2665" b="1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∵AC</a:t>
                </a:r>
                <a:r>
                  <a:rPr lang="zh-CN" altLang="zh-CN" sz="2665" b="1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＝</a:t>
                </a:r>
                <a:r>
                  <a:rPr lang="en-US" altLang="zh-CN" sz="2665" b="1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BD</a:t>
                </a:r>
                <a:r>
                  <a:rPr lang="zh-CN" altLang="zh-CN" sz="2665" b="1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，</a:t>
                </a:r>
              </a:p>
              <a:p>
                <a:pPr defTabSz="914400" fontAlgn="ctr">
                  <a:lnSpc>
                    <a:spcPct val="150000"/>
                  </a:lnSpc>
                </a:pPr>
                <a:r>
                  <a:rPr lang="zh-CN" altLang="zh-CN" sz="2665" b="1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∴</a:t>
                </a:r>
                <a14:m>
                  <m:oMath xmlns:m="http://schemas.openxmlformats.org/officeDocument/2006/math"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zh-CN" altLang="zh-CN" sz="2665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groupChrPr>
                      <m:e>
                        <m:r>
                          <a:rPr lang="en-US" altLang="zh-CN" sz="2665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𝑨𝑪</m:t>
                        </m:r>
                      </m:e>
                    </m:groupChr>
                    <m:r>
                      <a:rPr lang="en-US" altLang="zh-CN" sz="2665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=</m:t>
                    </m:r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zh-CN" altLang="zh-CN" sz="2665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groupChrPr>
                      <m:e>
                        <m:r>
                          <a:rPr lang="en-US" altLang="zh-CN" sz="2665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𝑩𝑫</m:t>
                        </m:r>
                      </m:e>
                    </m:groupChr>
                  </m:oMath>
                </a14:m>
                <a:r>
                  <a:rPr lang="zh-CN" altLang="zh-CN" sz="2665" b="1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．</a:t>
                </a:r>
              </a:p>
              <a:p>
                <a:pPr defTabSz="914400" fontAlgn="ctr">
                  <a:lnSpc>
                    <a:spcPct val="150000"/>
                  </a:lnSpc>
                </a:pPr>
                <a:r>
                  <a:rPr lang="zh-CN" altLang="zh-CN" sz="2665" b="1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∴</a:t>
                </a:r>
                <a14:m>
                  <m:oMath xmlns:m="http://schemas.openxmlformats.org/officeDocument/2006/math"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zh-CN" altLang="zh-CN" sz="2665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groupChrPr>
                      <m:e>
                        <m:r>
                          <a:rPr lang="en-US" altLang="zh-CN" sz="2665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𝑨𝑪</m:t>
                        </m:r>
                      </m:e>
                    </m:groupChr>
                    <m:r>
                      <a:rPr lang="en-US" altLang="zh-CN" sz="2665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+</m:t>
                    </m:r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zh-CN" altLang="zh-CN" sz="2665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groupChrPr>
                      <m:e>
                        <m:r>
                          <a:rPr lang="en-US" altLang="zh-CN" sz="2665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𝑩𝑪</m:t>
                        </m:r>
                      </m:e>
                    </m:groupChr>
                    <m:r>
                      <a:rPr lang="en-US" altLang="zh-CN" sz="2665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=</m:t>
                    </m:r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zh-CN" altLang="zh-CN" sz="2665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groupChrPr>
                      <m:e>
                        <m:r>
                          <a:rPr lang="en-US" altLang="zh-CN" sz="2665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𝑩𝑫</m:t>
                        </m:r>
                      </m:e>
                    </m:groupChr>
                    <m:r>
                      <a:rPr lang="en-US" altLang="zh-CN" sz="2665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+</m:t>
                    </m:r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zh-CN" altLang="zh-CN" sz="2665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groupChrPr>
                      <m:e>
                        <m:r>
                          <a:rPr lang="en-US" altLang="zh-CN" sz="2665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𝑩𝑪</m:t>
                        </m:r>
                      </m:e>
                    </m:groupChr>
                  </m:oMath>
                </a14:m>
                <a:endParaRPr lang="zh-CN" altLang="zh-CN" sz="2665" b="1" kern="100" dirty="0">
                  <a:solidFill>
                    <a:schemeClr val="tx1"/>
                  </a:solidFill>
                  <a:cs typeface="+mn-ea"/>
                  <a:sym typeface="+mn-lt"/>
                </a:endParaRPr>
              </a:p>
              <a:p>
                <a:pPr defTabSz="914400" fontAlgn="ctr">
                  <a:lnSpc>
                    <a:spcPct val="150000"/>
                  </a:lnSpc>
                </a:pPr>
                <a:r>
                  <a:rPr lang="zh-CN" altLang="zh-CN" sz="2665" b="1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∴</a:t>
                </a:r>
                <a14:m>
                  <m:oMath xmlns:m="http://schemas.openxmlformats.org/officeDocument/2006/math"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zh-CN" altLang="zh-CN" sz="2665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groupChrPr>
                      <m:e>
                        <m:r>
                          <a:rPr lang="en-US" altLang="zh-CN" sz="2665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𝑨𝑩</m:t>
                        </m:r>
                      </m:e>
                    </m:groupChr>
                    <m:r>
                      <a:rPr lang="en-US" altLang="zh-CN" sz="2665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=</m:t>
                    </m:r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zh-CN" altLang="zh-CN" sz="2665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groupChrPr>
                      <m:e>
                        <m:r>
                          <a:rPr lang="en-US" altLang="zh-CN" sz="2665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𝑪𝑫</m:t>
                        </m:r>
                      </m:e>
                    </m:groupChr>
                  </m:oMath>
                </a14:m>
                <a:r>
                  <a:rPr lang="zh-CN" altLang="zh-CN" sz="2665" b="1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．</a:t>
                </a:r>
              </a:p>
              <a:p>
                <a:pPr defTabSz="914400" fontAlgn="ctr">
                  <a:lnSpc>
                    <a:spcPct val="150000"/>
                  </a:lnSpc>
                </a:pPr>
                <a:r>
                  <a:rPr lang="zh-CN" altLang="zh-CN" sz="2665" b="1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∴</a:t>
                </a:r>
                <a:r>
                  <a:rPr lang="en-US" altLang="zh-CN" sz="2665" b="1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AB</a:t>
                </a:r>
                <a:r>
                  <a:rPr lang="zh-CN" altLang="zh-CN" sz="2665" b="1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＝</a:t>
                </a:r>
                <a:r>
                  <a:rPr lang="en-US" altLang="zh-CN" sz="2665" b="1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CD</a:t>
                </a:r>
                <a:r>
                  <a:rPr lang="zh-CN" altLang="zh-CN" sz="2665" b="1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．</a:t>
                </a: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5407" y="2030890"/>
                <a:ext cx="6096000" cy="4085734"/>
              </a:xfrm>
              <a:prstGeom prst="rect">
                <a:avLst/>
              </a:prstGeom>
              <a:blipFill rotWithShape="1">
                <a:blip r:embed="rId4"/>
                <a:stretch>
                  <a:fillRect l="-2" t="-4" r="2" b="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6"/>
          <p:cNvSpPr txBox="1"/>
          <p:nvPr/>
        </p:nvSpPr>
        <p:spPr>
          <a:xfrm>
            <a:off x="1120845" y="502151"/>
            <a:ext cx="3240360" cy="707886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4000" dirty="0">
                <a:ln w="6350">
                  <a:noFill/>
                </a:ln>
                <a:solidFill>
                  <a:srgbClr val="E48312"/>
                </a:solidFill>
                <a:cs typeface="+mn-ea"/>
                <a:sym typeface="+mn-lt"/>
              </a:rPr>
              <a:t>随堂测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103446" y="1082995"/>
                <a:ext cx="10456189" cy="12901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88900" defTabSz="914400" fontAlgn="ctr">
                  <a:lnSpc>
                    <a:spcPct val="150000"/>
                  </a:lnSpc>
                </a:pPr>
                <a:r>
                  <a:rPr lang="en-US" altLang="zh-CN" sz="2400" b="1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3</a:t>
                </a:r>
                <a:r>
                  <a:rPr lang="zh-CN" altLang="zh-CN" sz="2400" b="1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．如图，⊙</a:t>
                </a:r>
                <a14:m>
                  <m:oMath xmlns:m="http://schemas.openxmlformats.org/officeDocument/2006/math">
                    <m:r>
                      <a:rPr lang="en-US" altLang="zh-CN" sz="24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𝑶</m:t>
                    </m:r>
                  </m:oMath>
                </a14:m>
                <a:r>
                  <a:rPr lang="zh-CN" altLang="zh-CN" sz="2400" b="1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中，弦</a:t>
                </a:r>
                <a14:m>
                  <m:oMath xmlns:m="http://schemas.openxmlformats.org/officeDocument/2006/math">
                    <m:r>
                      <a:rPr lang="en-US" altLang="zh-CN" sz="24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𝑨𝑩</m:t>
                    </m:r>
                  </m:oMath>
                </a14:m>
                <a:r>
                  <a:rPr lang="zh-CN" altLang="zh-CN" sz="2400" b="1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4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𝑪𝑫</m:t>
                    </m:r>
                  </m:oMath>
                </a14:m>
                <a:r>
                  <a:rPr lang="zh-CN" altLang="zh-CN" sz="2400" b="1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相交于点</a:t>
                </a:r>
                <a14:m>
                  <m:oMath xmlns:m="http://schemas.openxmlformats.org/officeDocument/2006/math">
                    <m:r>
                      <a:rPr lang="en-US" altLang="zh-CN" sz="24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𝑬</m:t>
                    </m:r>
                  </m:oMath>
                </a14:m>
                <a:r>
                  <a:rPr lang="en-US" altLang="zh-CN" sz="2400" b="1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4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𝑨𝑩</m:t>
                    </m:r>
                    <m:r>
                      <a:rPr lang="en-US" altLang="zh-CN" sz="24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=</m:t>
                    </m:r>
                    <m:r>
                      <a:rPr lang="en-US" altLang="zh-CN" sz="24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𝑪𝑫</m:t>
                    </m:r>
                  </m:oMath>
                </a14:m>
                <a:r>
                  <a:rPr lang="en-US" altLang="zh-CN" sz="2400" b="1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,</a:t>
                </a:r>
                <a:r>
                  <a:rPr lang="zh-CN" altLang="zh-CN" sz="2400" b="1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连接</a:t>
                </a:r>
                <a14:m>
                  <m:oMath xmlns:m="http://schemas.openxmlformats.org/officeDocument/2006/math">
                    <m:r>
                      <a:rPr lang="en-US" altLang="zh-CN" sz="24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𝑨𝑫</m:t>
                    </m:r>
                    <m:r>
                      <a:rPr lang="zh-CN" altLang="zh-CN" sz="24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、</m:t>
                    </m:r>
                    <m:r>
                      <a:rPr lang="en-US" altLang="zh-CN" sz="24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𝑩𝑪</m:t>
                    </m:r>
                  </m:oMath>
                </a14:m>
                <a:r>
                  <a:rPr lang="en-US" altLang="zh-CN" sz="2400" b="1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.</a:t>
                </a:r>
                <a:endParaRPr lang="zh-CN" altLang="zh-CN" sz="2400" kern="100" dirty="0">
                  <a:solidFill>
                    <a:schemeClr val="tx1"/>
                  </a:solidFill>
                  <a:cs typeface="+mn-ea"/>
                  <a:sym typeface="+mn-lt"/>
                </a:endParaRPr>
              </a:p>
              <a:p>
                <a:pPr marR="88900" defTabSz="914400" fontAlgn="ctr">
                  <a:lnSpc>
                    <a:spcPct val="150000"/>
                  </a:lnSpc>
                </a:pPr>
                <a:r>
                  <a:rPr lang="zh-CN" altLang="zh-CN" sz="2400" b="1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求证：⑴</a:t>
                </a:r>
                <a14:m>
                  <m:oMath xmlns:m="http://schemas.openxmlformats.org/officeDocument/2006/math"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zh-CN" altLang="zh-CN" sz="24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groupChrPr>
                      <m:e>
                        <m:r>
                          <a:rPr lang="en-US" altLang="zh-CN" sz="24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𝑨𝑫</m:t>
                        </m:r>
                      </m:e>
                    </m:groupChr>
                    <m:r>
                      <a:rPr lang="en-US" altLang="zh-CN" sz="24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=</m:t>
                    </m:r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zh-CN" altLang="zh-CN" sz="24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groupChrPr>
                      <m:e>
                        <m:r>
                          <a:rPr lang="en-US" altLang="zh-CN" sz="24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𝑩𝑪</m:t>
                        </m:r>
                      </m:e>
                    </m:groupChr>
                  </m:oMath>
                </a14:m>
                <a:r>
                  <a:rPr lang="zh-CN" altLang="zh-CN" sz="2400" b="1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；⑵</a:t>
                </a:r>
                <a14:m>
                  <m:oMath xmlns:m="http://schemas.openxmlformats.org/officeDocument/2006/math">
                    <m:r>
                      <a:rPr lang="en-US" altLang="zh-CN" sz="24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𝑨𝑬</m:t>
                    </m:r>
                    <m:r>
                      <a:rPr lang="en-US" altLang="zh-CN" sz="24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=</m:t>
                    </m:r>
                    <m:r>
                      <a:rPr lang="en-US" altLang="zh-CN" sz="24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𝑪𝑬</m:t>
                    </m:r>
                  </m:oMath>
                </a14:m>
                <a:r>
                  <a:rPr lang="en-US" altLang="zh-CN" sz="2400" b="1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.</a:t>
                </a:r>
                <a:endParaRPr lang="zh-CN" altLang="zh-CN" sz="2400" kern="100" dirty="0">
                  <a:solidFill>
                    <a:schemeClr val="tx1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3446" y="1082995"/>
                <a:ext cx="10456189" cy="1290161"/>
              </a:xfrm>
              <a:prstGeom prst="rect">
                <a:avLst/>
              </a:prstGeom>
              <a:blipFill rotWithShape="1">
                <a:blip r:embed="rId3"/>
                <a:stretch>
                  <a:fillRect l="-4" t="-25" r="1" b="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 descr="figure"/>
          <p:cNvPicPr/>
          <p:nvPr/>
        </p:nvPicPr>
        <p:blipFill>
          <a:blip r:embed="rId4"/>
          <a:stretch>
            <a:fillRect/>
          </a:stretch>
        </p:blipFill>
        <p:spPr>
          <a:xfrm>
            <a:off x="977900" y="3070463"/>
            <a:ext cx="2917341" cy="288543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5248761" y="2346599"/>
                <a:ext cx="6096000" cy="401013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defTabSz="914400" fontAlgn="ctr">
                  <a:lnSpc>
                    <a:spcPct val="150000"/>
                  </a:lnSpc>
                </a:pPr>
                <a:r>
                  <a:rPr lang="zh-CN" altLang="zh-CN" sz="2000" b="1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证明（</a:t>
                </a:r>
                <a:r>
                  <a:rPr lang="en-US" altLang="zh-CN" sz="2000" b="1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1</a:t>
                </a:r>
                <a:r>
                  <a:rPr lang="zh-CN" altLang="zh-CN" sz="2000" b="1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）</a:t>
                </a:r>
                <a:r>
                  <a:rPr lang="en-US" altLang="zh-CN" sz="2000" b="1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∵AB=CD</a:t>
                </a:r>
                <a:r>
                  <a:rPr lang="zh-CN" altLang="zh-CN" sz="2000" b="1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，</a:t>
                </a:r>
              </a:p>
              <a:p>
                <a:pPr marR="88900" defTabSz="914400" fontAlgn="ctr">
                  <a:lnSpc>
                    <a:spcPct val="150000"/>
                  </a:lnSpc>
                </a:pPr>
                <a:r>
                  <a:rPr lang="zh-CN" altLang="zh-CN" sz="2000" b="1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∴</a:t>
                </a:r>
                <a14:m>
                  <m:oMath xmlns:m="http://schemas.openxmlformats.org/officeDocument/2006/math"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zh-CN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groupChrPr>
                      <m:e>
                        <m:r>
                          <a:rPr lang="en-US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𝑨𝑩</m:t>
                        </m:r>
                      </m:e>
                    </m:groupChr>
                    <m:r>
                      <a:rPr lang="en-US" altLang="zh-CN" sz="20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=</m:t>
                    </m:r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zh-CN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groupChrPr>
                      <m:e>
                        <m:r>
                          <a:rPr lang="en-US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𝑪𝑫</m:t>
                        </m:r>
                      </m:e>
                    </m:groupChr>
                  </m:oMath>
                </a14:m>
                <a:r>
                  <a:rPr lang="zh-CN" altLang="zh-CN" sz="2000" b="1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，即</a:t>
                </a:r>
                <a14:m>
                  <m:oMath xmlns:m="http://schemas.openxmlformats.org/officeDocument/2006/math"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zh-CN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groupChrPr>
                      <m:e>
                        <m:r>
                          <a:rPr lang="en-US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𝑨𝑫</m:t>
                        </m:r>
                      </m:e>
                    </m:groupChr>
                    <m:r>
                      <a:rPr lang="en-US" altLang="zh-CN" sz="20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+</m:t>
                    </m:r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zh-CN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groupChrPr>
                      <m:e>
                        <m:r>
                          <a:rPr lang="en-US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𝑨𝑪</m:t>
                        </m:r>
                      </m:e>
                    </m:groupChr>
                    <m:r>
                      <a:rPr lang="en-US" altLang="zh-CN" sz="20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=</m:t>
                    </m:r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zh-CN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groupChrPr>
                      <m:e>
                        <m:r>
                          <a:rPr lang="en-US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𝑩𝑪</m:t>
                        </m:r>
                      </m:e>
                    </m:groupChr>
                    <m:r>
                      <a:rPr lang="en-US" altLang="zh-CN" sz="20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+</m:t>
                    </m:r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zh-CN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groupChrPr>
                      <m:e>
                        <m:r>
                          <a:rPr lang="en-US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𝑨𝑪</m:t>
                        </m:r>
                      </m:e>
                    </m:groupChr>
                  </m:oMath>
                </a14:m>
                <a:r>
                  <a:rPr lang="zh-CN" altLang="zh-CN" sz="2000" b="1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，</a:t>
                </a:r>
              </a:p>
              <a:p>
                <a:pPr marR="88900" defTabSz="914400" fontAlgn="ctr">
                  <a:lnSpc>
                    <a:spcPct val="150000"/>
                  </a:lnSpc>
                </a:pPr>
                <a:r>
                  <a:rPr lang="zh-CN" altLang="zh-CN" sz="2000" b="1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∴</a:t>
                </a:r>
                <a14:m>
                  <m:oMath xmlns:m="http://schemas.openxmlformats.org/officeDocument/2006/math"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zh-CN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groupChrPr>
                      <m:e>
                        <m:r>
                          <a:rPr lang="en-US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𝑨𝑫</m:t>
                        </m:r>
                      </m:e>
                    </m:groupChr>
                    <m:r>
                      <a:rPr lang="en-US" altLang="zh-CN" sz="20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=</m:t>
                    </m:r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zh-CN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groupChrPr>
                      <m:e>
                        <m:r>
                          <a:rPr lang="en-US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𝑩𝑪</m:t>
                        </m:r>
                      </m:e>
                    </m:groupChr>
                  </m:oMath>
                </a14:m>
                <a:r>
                  <a:rPr lang="zh-CN" altLang="zh-CN" sz="2000" b="1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；</a:t>
                </a:r>
              </a:p>
              <a:p>
                <a:pPr marR="88900" defTabSz="914400" fontAlgn="ctr">
                  <a:lnSpc>
                    <a:spcPct val="150000"/>
                  </a:lnSpc>
                </a:pPr>
                <a:r>
                  <a:rPr lang="zh-CN" altLang="zh-CN" sz="2000" b="1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（</a:t>
                </a:r>
                <a:r>
                  <a:rPr lang="en-US" altLang="zh-CN" sz="2000" b="1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2</a:t>
                </a:r>
                <a:r>
                  <a:rPr lang="zh-CN" altLang="zh-CN" sz="2000" b="1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）∵</a:t>
                </a:r>
                <a14:m>
                  <m:oMath xmlns:m="http://schemas.openxmlformats.org/officeDocument/2006/math"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zh-CN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groupChrPr>
                      <m:e>
                        <m:r>
                          <a:rPr lang="en-US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𝑨𝑫</m:t>
                        </m:r>
                      </m:e>
                    </m:groupChr>
                    <m:r>
                      <a:rPr lang="en-US" altLang="zh-CN" sz="2000" b="1" i="1" kern="10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=</m:t>
                    </m:r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zh-CN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groupChrPr>
                      <m:e>
                        <m:r>
                          <a:rPr lang="en-US" altLang="zh-CN" sz="2000" b="1" i="1" kern="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𝑩𝑪</m:t>
                        </m:r>
                      </m:e>
                    </m:groupChr>
                  </m:oMath>
                </a14:m>
                <a:r>
                  <a:rPr lang="zh-CN" altLang="zh-CN" sz="2000" b="1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，</a:t>
                </a:r>
              </a:p>
              <a:p>
                <a:pPr marR="88900" defTabSz="914400" fontAlgn="ctr">
                  <a:lnSpc>
                    <a:spcPct val="150000"/>
                  </a:lnSpc>
                </a:pPr>
                <a:r>
                  <a:rPr lang="zh-CN" altLang="zh-CN" sz="2000" b="1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∴</a:t>
                </a:r>
                <a:r>
                  <a:rPr lang="en-US" altLang="zh-CN" sz="2000" b="1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AD=BC</a:t>
                </a:r>
                <a:r>
                  <a:rPr lang="zh-CN" altLang="zh-CN" sz="2000" b="1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，</a:t>
                </a:r>
              </a:p>
              <a:p>
                <a:pPr marR="88900" defTabSz="914400" fontAlgn="ctr">
                  <a:lnSpc>
                    <a:spcPct val="150000"/>
                  </a:lnSpc>
                </a:pPr>
                <a:r>
                  <a:rPr lang="zh-CN" altLang="zh-CN" sz="2000" b="1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又</a:t>
                </a:r>
                <a:r>
                  <a:rPr lang="en-US" altLang="zh-CN" sz="2000" b="1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∵∠ADE=∠CBE</a:t>
                </a:r>
                <a:r>
                  <a:rPr lang="zh-CN" altLang="zh-CN" sz="2000" b="1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，</a:t>
                </a:r>
                <a:r>
                  <a:rPr lang="en-US" altLang="zh-CN" sz="2000" b="1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∠DAE=∠BCE</a:t>
                </a:r>
                <a:r>
                  <a:rPr lang="zh-CN" altLang="zh-CN" sz="2000" b="1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，</a:t>
                </a:r>
              </a:p>
              <a:p>
                <a:pPr marR="88900" defTabSz="914400" fontAlgn="ctr">
                  <a:lnSpc>
                    <a:spcPct val="150000"/>
                  </a:lnSpc>
                </a:pPr>
                <a:r>
                  <a:rPr lang="en-US" altLang="zh-CN" sz="2000" b="1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∴△ADE≌△CBE</a:t>
                </a:r>
                <a:r>
                  <a:rPr lang="zh-CN" altLang="zh-CN" sz="2000" b="1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（</a:t>
                </a:r>
                <a:r>
                  <a:rPr lang="en-US" altLang="zh-CN" sz="2000" b="1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ASA</a:t>
                </a:r>
                <a:r>
                  <a:rPr lang="zh-CN" altLang="zh-CN" sz="2000" b="1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），</a:t>
                </a:r>
              </a:p>
              <a:p>
                <a:pPr marR="88900" defTabSz="914400" fontAlgn="ctr">
                  <a:lnSpc>
                    <a:spcPct val="150000"/>
                  </a:lnSpc>
                </a:pPr>
                <a:r>
                  <a:rPr lang="en-US" altLang="zh-CN" sz="2000" b="1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∴AE=CE</a:t>
                </a:r>
                <a:r>
                  <a:rPr lang="zh-CN" altLang="zh-CN" sz="2000" b="1" kern="100" dirty="0">
                    <a:solidFill>
                      <a:schemeClr val="tx1"/>
                    </a:solidFill>
                    <a:cs typeface="+mn-ea"/>
                    <a:sym typeface="+mn-lt"/>
                  </a:rPr>
                  <a:t>．</a:t>
                </a: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8761" y="2346599"/>
                <a:ext cx="6096000" cy="4010137"/>
              </a:xfrm>
              <a:prstGeom prst="rect">
                <a:avLst/>
              </a:prstGeom>
              <a:blipFill rotWithShape="1">
                <a:blip r:embed="rId5"/>
                <a:stretch>
                  <a:fillRect l="-8" t="-7" r="8" b="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6"/>
          <p:cNvSpPr txBox="1"/>
          <p:nvPr/>
        </p:nvSpPr>
        <p:spPr>
          <a:xfrm>
            <a:off x="1120845" y="502151"/>
            <a:ext cx="3240360" cy="707886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4000" dirty="0">
                <a:ln w="6350">
                  <a:noFill/>
                </a:ln>
                <a:solidFill>
                  <a:srgbClr val="E48312"/>
                </a:solidFill>
                <a:cs typeface="+mn-ea"/>
                <a:sym typeface="+mn-lt"/>
              </a:rPr>
              <a:t>随堂测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reeform: Shape 5"/>
          <p:cNvSpPr>
            <a:spLocks noChangeAspect="1"/>
          </p:cNvSpPr>
          <p:nvPr/>
        </p:nvSpPr>
        <p:spPr bwMode="auto">
          <a:xfrm rot="5400000">
            <a:off x="-1343027" y="1343023"/>
            <a:ext cx="6858000" cy="4171951"/>
          </a:xfrm>
          <a:custGeom>
            <a:avLst/>
            <a:gdLst>
              <a:gd name="connsiteX0" fmla="*/ 5967247 w 6858000"/>
              <a:gd name="connsiteY0" fmla="*/ 3445277 h 4171951"/>
              <a:gd name="connsiteX1" fmla="*/ 6071436 w 6858000"/>
              <a:gd name="connsiteY1" fmla="*/ 3822992 h 4171951"/>
              <a:gd name="connsiteX2" fmla="*/ 6189521 w 6858000"/>
              <a:gd name="connsiteY2" fmla="*/ 3829983 h 4171951"/>
              <a:gd name="connsiteX3" fmla="*/ 6307606 w 6858000"/>
              <a:gd name="connsiteY3" fmla="*/ 3822992 h 4171951"/>
              <a:gd name="connsiteX4" fmla="*/ 6411798 w 6858000"/>
              <a:gd name="connsiteY4" fmla="*/ 3445277 h 4171951"/>
              <a:gd name="connsiteX5" fmla="*/ 6189521 w 6858000"/>
              <a:gd name="connsiteY5" fmla="*/ 3508229 h 4171951"/>
              <a:gd name="connsiteX6" fmla="*/ 5967247 w 6858000"/>
              <a:gd name="connsiteY6" fmla="*/ 3445277 h 4171951"/>
              <a:gd name="connsiteX7" fmla="*/ 5830461 w 6858000"/>
              <a:gd name="connsiteY7" fmla="*/ 3074736 h 4171951"/>
              <a:gd name="connsiteX8" fmla="*/ 5844303 w 6858000"/>
              <a:gd name="connsiteY8" fmla="*/ 3186120 h 4171951"/>
              <a:gd name="connsiteX9" fmla="*/ 5906589 w 6858000"/>
              <a:gd name="connsiteY9" fmla="*/ 3297502 h 4171951"/>
              <a:gd name="connsiteX10" fmla="*/ 6190338 w 6858000"/>
              <a:gd name="connsiteY10" fmla="*/ 3436730 h 4171951"/>
              <a:gd name="connsiteX11" fmla="*/ 6474082 w 6858000"/>
              <a:gd name="connsiteY11" fmla="*/ 3297502 h 4171951"/>
              <a:gd name="connsiteX12" fmla="*/ 6536368 w 6858000"/>
              <a:gd name="connsiteY12" fmla="*/ 3186120 h 4171951"/>
              <a:gd name="connsiteX13" fmla="*/ 6557131 w 6858000"/>
              <a:gd name="connsiteY13" fmla="*/ 3074736 h 4171951"/>
              <a:gd name="connsiteX14" fmla="*/ 6190338 w 6858000"/>
              <a:gd name="connsiteY14" fmla="*/ 2705784 h 4171951"/>
              <a:gd name="connsiteX15" fmla="*/ 5830461 w 6858000"/>
              <a:gd name="connsiteY15" fmla="*/ 3074736 h 4171951"/>
              <a:gd name="connsiteX16" fmla="*/ 3753041 w 6858000"/>
              <a:gd name="connsiteY16" fmla="*/ 1981398 h 4171951"/>
              <a:gd name="connsiteX17" fmla="*/ 3766943 w 6858000"/>
              <a:gd name="connsiteY17" fmla="*/ 2065498 h 4171951"/>
              <a:gd name="connsiteX18" fmla="*/ 3759994 w 6858000"/>
              <a:gd name="connsiteY18" fmla="*/ 2065498 h 4171951"/>
              <a:gd name="connsiteX19" fmla="*/ 3843409 w 6858000"/>
              <a:gd name="connsiteY19" fmla="*/ 2205663 h 4171951"/>
              <a:gd name="connsiteX20" fmla="*/ 4128402 w 6858000"/>
              <a:gd name="connsiteY20" fmla="*/ 2184637 h 4171951"/>
              <a:gd name="connsiteX21" fmla="*/ 4413399 w 6858000"/>
              <a:gd name="connsiteY21" fmla="*/ 2205663 h 4171951"/>
              <a:gd name="connsiteX22" fmla="*/ 4489863 w 6858000"/>
              <a:gd name="connsiteY22" fmla="*/ 2065499 h 4171951"/>
              <a:gd name="connsiteX23" fmla="*/ 4496813 w 6858000"/>
              <a:gd name="connsiteY23" fmla="*/ 1981399 h 4171951"/>
              <a:gd name="connsiteX24" fmla="*/ 4128402 w 6858000"/>
              <a:gd name="connsiteY24" fmla="*/ 1602952 h 4171951"/>
              <a:gd name="connsiteX25" fmla="*/ 3753041 w 6858000"/>
              <a:gd name="connsiteY25" fmla="*/ 1981398 h 4171951"/>
              <a:gd name="connsiteX26" fmla="*/ 3693203 w 6858000"/>
              <a:gd name="connsiteY26" fmla="*/ 4171950 h 4171951"/>
              <a:gd name="connsiteX27" fmla="*/ 4130537 w 6858000"/>
              <a:gd name="connsiteY27" fmla="*/ 3740221 h 4171951"/>
              <a:gd name="connsiteX28" fmla="*/ 4560932 w 6858000"/>
              <a:gd name="connsiteY28" fmla="*/ 4171950 h 4171951"/>
              <a:gd name="connsiteX29" fmla="*/ 4491514 w 6858000"/>
              <a:gd name="connsiteY29" fmla="*/ 4171950 h 4171951"/>
              <a:gd name="connsiteX30" fmla="*/ 4130537 w 6858000"/>
              <a:gd name="connsiteY30" fmla="*/ 3809854 h 4171951"/>
              <a:gd name="connsiteX31" fmla="*/ 3762620 w 6858000"/>
              <a:gd name="connsiteY31" fmla="*/ 4171950 h 4171951"/>
              <a:gd name="connsiteX32" fmla="*/ 3693203 w 6858000"/>
              <a:gd name="connsiteY32" fmla="*/ 4171950 h 4171951"/>
              <a:gd name="connsiteX33" fmla="*/ 3440998 w 6858000"/>
              <a:gd name="connsiteY33" fmla="*/ 1654920 h 4171951"/>
              <a:gd name="connsiteX34" fmla="*/ 3600697 w 6858000"/>
              <a:gd name="connsiteY34" fmla="*/ 1828406 h 4171951"/>
              <a:gd name="connsiteX35" fmla="*/ 3698086 w 6858000"/>
              <a:gd name="connsiteY35" fmla="*/ 1961074 h 4171951"/>
              <a:gd name="connsiteX36" fmla="*/ 3697905 w 6858000"/>
              <a:gd name="connsiteY36" fmla="*/ 1961787 h 4171951"/>
              <a:gd name="connsiteX37" fmla="*/ 3739566 w 6858000"/>
              <a:gd name="connsiteY37" fmla="*/ 2017582 h 4171951"/>
              <a:gd name="connsiteX38" fmla="*/ 3698086 w 6858000"/>
              <a:gd name="connsiteY38" fmla="*/ 1961074 h 4171951"/>
              <a:gd name="connsiteX39" fmla="*/ 3738805 w 6858000"/>
              <a:gd name="connsiteY39" fmla="*/ 1800398 h 4171951"/>
              <a:gd name="connsiteX40" fmla="*/ 4128398 w 6858000"/>
              <a:gd name="connsiteY40" fmla="*/ 1550306 h 4171951"/>
              <a:gd name="connsiteX41" fmla="*/ 4551946 w 6858000"/>
              <a:gd name="connsiteY41" fmla="*/ 1961788 h 4171951"/>
              <a:gd name="connsiteX42" fmla="*/ 4517229 w 6858000"/>
              <a:gd name="connsiteY42" fmla="*/ 2017583 h 4171951"/>
              <a:gd name="connsiteX43" fmla="*/ 4808850 w 6858000"/>
              <a:gd name="connsiteY43" fmla="*/ 1654921 h 4171951"/>
              <a:gd name="connsiteX44" fmla="*/ 4128398 w 6858000"/>
              <a:gd name="connsiteY44" fmla="*/ 1222517 h 4171951"/>
              <a:gd name="connsiteX45" fmla="*/ 3440998 w 6858000"/>
              <a:gd name="connsiteY45" fmla="*/ 1654920 h 4171951"/>
              <a:gd name="connsiteX46" fmla="*/ 3308493 w 6858000"/>
              <a:gd name="connsiteY46" fmla="*/ 4171951 h 4171951"/>
              <a:gd name="connsiteX47" fmla="*/ 4129203 w 6858000"/>
              <a:gd name="connsiteY47" fmla="*/ 3346965 h 4171951"/>
              <a:gd name="connsiteX48" fmla="*/ 4949907 w 6858000"/>
              <a:gd name="connsiteY48" fmla="*/ 4171951 h 4171951"/>
              <a:gd name="connsiteX49" fmla="*/ 4880357 w 6858000"/>
              <a:gd name="connsiteY49" fmla="*/ 4171951 h 4171951"/>
              <a:gd name="connsiteX50" fmla="*/ 4129203 w 6858000"/>
              <a:gd name="connsiteY50" fmla="*/ 3416878 h 4171951"/>
              <a:gd name="connsiteX51" fmla="*/ 3378047 w 6858000"/>
              <a:gd name="connsiteY51" fmla="*/ 4171951 h 4171951"/>
              <a:gd name="connsiteX52" fmla="*/ 3308493 w 6858000"/>
              <a:gd name="connsiteY52" fmla="*/ 4171951 h 4171951"/>
              <a:gd name="connsiteX53" fmla="*/ 3137508 w 6858000"/>
              <a:gd name="connsiteY53" fmla="*/ 1410105 h 4171951"/>
              <a:gd name="connsiteX54" fmla="*/ 3407971 w 6858000"/>
              <a:gd name="connsiteY54" fmla="*/ 1620051 h 4171951"/>
              <a:gd name="connsiteX55" fmla="*/ 3401035 w 6858000"/>
              <a:gd name="connsiteY55" fmla="*/ 1613053 h 4171951"/>
              <a:gd name="connsiteX56" fmla="*/ 4129200 w 6858000"/>
              <a:gd name="connsiteY56" fmla="*/ 1165171 h 4171951"/>
              <a:gd name="connsiteX57" fmla="*/ 4850432 w 6858000"/>
              <a:gd name="connsiteY57" fmla="*/ 1613053 h 4171951"/>
              <a:gd name="connsiteX58" fmla="*/ 4850035 w 6858000"/>
              <a:gd name="connsiteY58" fmla="*/ 1614653 h 4171951"/>
              <a:gd name="connsiteX59" fmla="*/ 4843498 w 6858000"/>
              <a:gd name="connsiteY59" fmla="*/ 1620051 h 4171951"/>
              <a:gd name="connsiteX60" fmla="*/ 4849565 w 6858000"/>
              <a:gd name="connsiteY60" fmla="*/ 1616552 h 4171951"/>
              <a:gd name="connsiteX61" fmla="*/ 4850035 w 6858000"/>
              <a:gd name="connsiteY61" fmla="*/ 1614653 h 4171951"/>
              <a:gd name="connsiteX62" fmla="*/ 4976989 w 6858000"/>
              <a:gd name="connsiteY62" fmla="*/ 1509830 h 4171951"/>
              <a:gd name="connsiteX63" fmla="*/ 5120889 w 6858000"/>
              <a:gd name="connsiteY63" fmla="*/ 1410105 h 4171951"/>
              <a:gd name="connsiteX64" fmla="*/ 4129200 w 6858000"/>
              <a:gd name="connsiteY64" fmla="*/ 829260 h 4171951"/>
              <a:gd name="connsiteX65" fmla="*/ 3137508 w 6858000"/>
              <a:gd name="connsiteY65" fmla="*/ 1410105 h 4171951"/>
              <a:gd name="connsiteX66" fmla="*/ 2919510 w 6858000"/>
              <a:gd name="connsiteY66" fmla="*/ 4171947 h 4171951"/>
              <a:gd name="connsiteX67" fmla="*/ 4128402 w 6858000"/>
              <a:gd name="connsiteY67" fmla="*/ 2957980 h 4171951"/>
              <a:gd name="connsiteX68" fmla="*/ 5330340 w 6858000"/>
              <a:gd name="connsiteY68" fmla="*/ 4171947 h 4171951"/>
              <a:gd name="connsiteX69" fmla="*/ 5260866 w 6858000"/>
              <a:gd name="connsiteY69" fmla="*/ 4171947 h 4171951"/>
              <a:gd name="connsiteX70" fmla="*/ 4128402 w 6858000"/>
              <a:gd name="connsiteY70" fmla="*/ 3027747 h 4171951"/>
              <a:gd name="connsiteX71" fmla="*/ 2988988 w 6858000"/>
              <a:gd name="connsiteY71" fmla="*/ 4171947 h 4171951"/>
              <a:gd name="connsiteX72" fmla="*/ 2919510 w 6858000"/>
              <a:gd name="connsiteY72" fmla="*/ 4171947 h 4171951"/>
              <a:gd name="connsiteX73" fmla="*/ 2795545 w 6858000"/>
              <a:gd name="connsiteY73" fmla="*/ 1228741 h 4171951"/>
              <a:gd name="connsiteX74" fmla="*/ 3101173 w 6858000"/>
              <a:gd name="connsiteY74" fmla="*/ 1389227 h 4171951"/>
              <a:gd name="connsiteX75" fmla="*/ 3087282 w 6858000"/>
              <a:gd name="connsiteY75" fmla="*/ 1375271 h 4171951"/>
              <a:gd name="connsiteX76" fmla="*/ 4129200 w 6858000"/>
              <a:gd name="connsiteY76" fmla="*/ 775202 h 4171951"/>
              <a:gd name="connsiteX77" fmla="*/ 5164169 w 6858000"/>
              <a:gd name="connsiteY77" fmla="*/ 1375271 h 4171951"/>
              <a:gd name="connsiteX78" fmla="*/ 5150276 w 6858000"/>
              <a:gd name="connsiteY78" fmla="*/ 1389227 h 4171951"/>
              <a:gd name="connsiteX79" fmla="*/ 5462851 w 6858000"/>
              <a:gd name="connsiteY79" fmla="*/ 1228741 h 4171951"/>
              <a:gd name="connsiteX80" fmla="*/ 4129200 w 6858000"/>
              <a:gd name="connsiteY80" fmla="*/ 440280 h 4171951"/>
              <a:gd name="connsiteX81" fmla="*/ 2795545 w 6858000"/>
              <a:gd name="connsiteY81" fmla="*/ 1228741 h 4171951"/>
              <a:gd name="connsiteX82" fmla="*/ 2530531 w 6858000"/>
              <a:gd name="connsiteY82" fmla="*/ 4171948 h 4171951"/>
              <a:gd name="connsiteX83" fmla="*/ 4128403 w 6858000"/>
              <a:gd name="connsiteY83" fmla="*/ 2573272 h 4171951"/>
              <a:gd name="connsiteX84" fmla="*/ 5719323 w 6858000"/>
              <a:gd name="connsiteY84" fmla="*/ 4171948 h 4171951"/>
              <a:gd name="connsiteX85" fmla="*/ 5649851 w 6858000"/>
              <a:gd name="connsiteY85" fmla="*/ 4171948 h 4171951"/>
              <a:gd name="connsiteX86" fmla="*/ 4128403 w 6858000"/>
              <a:gd name="connsiteY86" fmla="*/ 2643084 h 4171951"/>
              <a:gd name="connsiteX87" fmla="*/ 2600002 w 6858000"/>
              <a:gd name="connsiteY87" fmla="*/ 4171948 h 4171951"/>
              <a:gd name="connsiteX88" fmla="*/ 2530531 w 6858000"/>
              <a:gd name="connsiteY88" fmla="*/ 4171948 h 4171951"/>
              <a:gd name="connsiteX89" fmla="*/ 2415106 w 6858000"/>
              <a:gd name="connsiteY89" fmla="*/ 1114826 h 4171951"/>
              <a:gd name="connsiteX90" fmla="*/ 2581657 w 6858000"/>
              <a:gd name="connsiteY90" fmla="*/ 1154897 h 4171951"/>
              <a:gd name="connsiteX91" fmla="*/ 2742539 w 6858000"/>
              <a:gd name="connsiteY91" fmla="*/ 1203703 h 4171951"/>
              <a:gd name="connsiteX92" fmla="*/ 2741270 w 6858000"/>
              <a:gd name="connsiteY92" fmla="*/ 1205423 h 4171951"/>
              <a:gd name="connsiteX93" fmla="*/ 2748208 w 6858000"/>
              <a:gd name="connsiteY93" fmla="*/ 1205423 h 4171951"/>
              <a:gd name="connsiteX94" fmla="*/ 2742539 w 6858000"/>
              <a:gd name="connsiteY94" fmla="*/ 1203703 h 4171951"/>
              <a:gd name="connsiteX95" fmla="*/ 2988386 w 6858000"/>
              <a:gd name="connsiteY95" fmla="*/ 871137 h 4171951"/>
              <a:gd name="connsiteX96" fmla="*/ 4129194 w 6858000"/>
              <a:gd name="connsiteY96" fmla="*/ 383104 h 4171951"/>
              <a:gd name="connsiteX97" fmla="*/ 5267079 w 6858000"/>
              <a:gd name="connsiteY97" fmla="*/ 871137 h 4171951"/>
              <a:gd name="connsiteX98" fmla="*/ 5515804 w 6858000"/>
              <a:gd name="connsiteY98" fmla="*/ 1203662 h 4171951"/>
              <a:gd name="connsiteX99" fmla="*/ 5510181 w 6858000"/>
              <a:gd name="connsiteY99" fmla="*/ 1205423 h 4171951"/>
              <a:gd name="connsiteX100" fmla="*/ 5517120 w 6858000"/>
              <a:gd name="connsiteY100" fmla="*/ 1205423 h 4171951"/>
              <a:gd name="connsiteX101" fmla="*/ 5515804 w 6858000"/>
              <a:gd name="connsiteY101" fmla="*/ 1203662 h 4171951"/>
              <a:gd name="connsiteX102" fmla="*/ 5671528 w 6858000"/>
              <a:gd name="connsiteY102" fmla="*/ 1154897 h 4171951"/>
              <a:gd name="connsiteX103" fmla="*/ 5843283 w 6858000"/>
              <a:gd name="connsiteY103" fmla="*/ 1114826 h 4171951"/>
              <a:gd name="connsiteX104" fmla="*/ 4129195 w 6858000"/>
              <a:gd name="connsiteY104" fmla="*/ 55572 h 4171951"/>
              <a:gd name="connsiteX105" fmla="*/ 2415106 w 6858000"/>
              <a:gd name="connsiteY105" fmla="*/ 1114826 h 4171951"/>
              <a:gd name="connsiteX106" fmla="*/ 1846602 w 6858000"/>
              <a:gd name="connsiteY106" fmla="*/ 3445277 h 4171951"/>
              <a:gd name="connsiteX107" fmla="*/ 1950410 w 6858000"/>
              <a:gd name="connsiteY107" fmla="*/ 3822992 h 4171951"/>
              <a:gd name="connsiteX108" fmla="*/ 2061144 w 6858000"/>
              <a:gd name="connsiteY108" fmla="*/ 3829983 h 4171951"/>
              <a:gd name="connsiteX109" fmla="*/ 2178796 w 6858000"/>
              <a:gd name="connsiteY109" fmla="*/ 3822992 h 4171951"/>
              <a:gd name="connsiteX110" fmla="*/ 2282604 w 6858000"/>
              <a:gd name="connsiteY110" fmla="*/ 3445277 h 4171951"/>
              <a:gd name="connsiteX111" fmla="*/ 2061144 w 6858000"/>
              <a:gd name="connsiteY111" fmla="*/ 3508229 h 4171951"/>
              <a:gd name="connsiteX112" fmla="*/ 1846602 w 6858000"/>
              <a:gd name="connsiteY112" fmla="*/ 3445277 h 4171951"/>
              <a:gd name="connsiteX113" fmla="*/ 1696991 w 6858000"/>
              <a:gd name="connsiteY113" fmla="*/ 3074736 h 4171951"/>
              <a:gd name="connsiteX114" fmla="*/ 1710913 w 6858000"/>
              <a:gd name="connsiteY114" fmla="*/ 3186120 h 4171951"/>
              <a:gd name="connsiteX115" fmla="*/ 1773567 w 6858000"/>
              <a:gd name="connsiteY115" fmla="*/ 3297502 h 4171951"/>
              <a:gd name="connsiteX116" fmla="*/ 2058985 w 6858000"/>
              <a:gd name="connsiteY116" fmla="*/ 3436730 h 4171951"/>
              <a:gd name="connsiteX117" fmla="*/ 2351360 w 6858000"/>
              <a:gd name="connsiteY117" fmla="*/ 3297502 h 4171951"/>
              <a:gd name="connsiteX118" fmla="*/ 2407051 w 6858000"/>
              <a:gd name="connsiteY118" fmla="*/ 3186120 h 4171951"/>
              <a:gd name="connsiteX119" fmla="*/ 2427935 w 6858000"/>
              <a:gd name="connsiteY119" fmla="*/ 3074736 h 4171951"/>
              <a:gd name="connsiteX120" fmla="*/ 2058985 w 6858000"/>
              <a:gd name="connsiteY120" fmla="*/ 2705784 h 4171951"/>
              <a:gd name="connsiteX121" fmla="*/ 1696991 w 6858000"/>
              <a:gd name="connsiteY121" fmla="*/ 3074736 h 4171951"/>
              <a:gd name="connsiteX122" fmla="*/ 1346480 w 6858000"/>
              <a:gd name="connsiteY122" fmla="*/ 2719346 h 4171951"/>
              <a:gd name="connsiteX123" fmla="*/ 1631162 w 6858000"/>
              <a:gd name="connsiteY123" fmla="*/ 3047746 h 4171951"/>
              <a:gd name="connsiteX124" fmla="*/ 2061662 w 6858000"/>
              <a:gd name="connsiteY124" fmla="*/ 2635501 h 4171951"/>
              <a:gd name="connsiteX125" fmla="*/ 2499102 w 6858000"/>
              <a:gd name="connsiteY125" fmla="*/ 3047746 h 4171951"/>
              <a:gd name="connsiteX126" fmla="*/ 2769897 w 6858000"/>
              <a:gd name="connsiteY126" fmla="*/ 2733320 h 4171951"/>
              <a:gd name="connsiteX127" fmla="*/ 2742125 w 6858000"/>
              <a:gd name="connsiteY127" fmla="*/ 2754282 h 4171951"/>
              <a:gd name="connsiteX128" fmla="*/ 2061662 w 6858000"/>
              <a:gd name="connsiteY128" fmla="*/ 2321075 h 4171951"/>
              <a:gd name="connsiteX129" fmla="*/ 1388139 w 6858000"/>
              <a:gd name="connsiteY129" fmla="*/ 2754282 h 4171951"/>
              <a:gd name="connsiteX130" fmla="*/ 1346480 w 6858000"/>
              <a:gd name="connsiteY130" fmla="*/ 2719346 h 4171951"/>
              <a:gd name="connsiteX131" fmla="*/ 1081459 w 6858000"/>
              <a:gd name="connsiteY131" fmla="*/ 2503644 h 4171951"/>
              <a:gd name="connsiteX132" fmla="*/ 1331587 w 6858000"/>
              <a:gd name="connsiteY132" fmla="*/ 2705784 h 4171951"/>
              <a:gd name="connsiteX133" fmla="*/ 2061129 w 6858000"/>
              <a:gd name="connsiteY133" fmla="*/ 2252720 h 4171951"/>
              <a:gd name="connsiteX134" fmla="*/ 2797617 w 6858000"/>
              <a:gd name="connsiteY134" fmla="*/ 2705784 h 4171951"/>
              <a:gd name="connsiteX135" fmla="*/ 3047745 w 6858000"/>
              <a:gd name="connsiteY135" fmla="*/ 2503644 h 4171951"/>
              <a:gd name="connsiteX136" fmla="*/ 2061129 w 6858000"/>
              <a:gd name="connsiteY136" fmla="*/ 1932091 h 4171951"/>
              <a:gd name="connsiteX137" fmla="*/ 1081459 w 6858000"/>
              <a:gd name="connsiteY137" fmla="*/ 2503644 h 4171951"/>
              <a:gd name="connsiteX138" fmla="*/ 735219 w 6858000"/>
              <a:gd name="connsiteY138" fmla="*/ 2330786 h 4171951"/>
              <a:gd name="connsiteX139" fmla="*/ 1019841 w 6858000"/>
              <a:gd name="connsiteY139" fmla="*/ 2470682 h 4171951"/>
              <a:gd name="connsiteX140" fmla="*/ 2061135 w 6858000"/>
              <a:gd name="connsiteY140" fmla="*/ 1862141 h 4171951"/>
              <a:gd name="connsiteX141" fmla="*/ 3109363 w 6858000"/>
              <a:gd name="connsiteY141" fmla="*/ 2470682 h 4171951"/>
              <a:gd name="connsiteX142" fmla="*/ 3393981 w 6858000"/>
              <a:gd name="connsiteY142" fmla="*/ 2330786 h 4171951"/>
              <a:gd name="connsiteX143" fmla="*/ 2061135 w 6858000"/>
              <a:gd name="connsiteY143" fmla="*/ 1547383 h 4171951"/>
              <a:gd name="connsiteX144" fmla="*/ 735219 w 6858000"/>
              <a:gd name="connsiteY144" fmla="*/ 2330786 h 4171951"/>
              <a:gd name="connsiteX145" fmla="*/ 359056 w 6858000"/>
              <a:gd name="connsiteY145" fmla="*/ 2216191 h 4171951"/>
              <a:gd name="connsiteX146" fmla="*/ 671290 w 6858000"/>
              <a:gd name="connsiteY146" fmla="*/ 2299703 h 4171951"/>
              <a:gd name="connsiteX147" fmla="*/ 2058992 w 6858000"/>
              <a:gd name="connsiteY147" fmla="*/ 1478522 h 4171951"/>
              <a:gd name="connsiteX148" fmla="*/ 3453625 w 6858000"/>
              <a:gd name="connsiteY148" fmla="*/ 2299703 h 4171951"/>
              <a:gd name="connsiteX149" fmla="*/ 3765860 w 6858000"/>
              <a:gd name="connsiteY149" fmla="*/ 2216191 h 4171951"/>
              <a:gd name="connsiteX150" fmla="*/ 2058992 w 6858000"/>
              <a:gd name="connsiteY150" fmla="*/ 1158401 h 4171951"/>
              <a:gd name="connsiteX151" fmla="*/ 359056 w 6858000"/>
              <a:gd name="connsiteY151" fmla="*/ 2216191 h 4171951"/>
              <a:gd name="connsiteX152" fmla="*/ 7 w 6858000"/>
              <a:gd name="connsiteY152" fmla="*/ 3809854 h 4171951"/>
              <a:gd name="connsiteX153" fmla="*/ 7 w 6858000"/>
              <a:gd name="connsiteY153" fmla="*/ 3740221 h 4171951"/>
              <a:gd name="connsiteX154" fmla="*/ 436005 w 6858000"/>
              <a:gd name="connsiteY154" fmla="*/ 4171950 h 4171951"/>
              <a:gd name="connsiteX155" fmla="*/ 366799 w 6858000"/>
              <a:gd name="connsiteY155" fmla="*/ 4171950 h 4171951"/>
              <a:gd name="connsiteX156" fmla="*/ 7 w 6858000"/>
              <a:gd name="connsiteY156" fmla="*/ 3809854 h 4171951"/>
              <a:gd name="connsiteX157" fmla="*/ 5 w 6858000"/>
              <a:gd name="connsiteY157" fmla="*/ 2643084 h 4171951"/>
              <a:gd name="connsiteX158" fmla="*/ 5 w 6858000"/>
              <a:gd name="connsiteY158" fmla="*/ 2573272 h 4171951"/>
              <a:gd name="connsiteX159" fmla="*/ 1594407 w 6858000"/>
              <a:gd name="connsiteY159" fmla="*/ 4171948 h 4171951"/>
              <a:gd name="connsiteX160" fmla="*/ 1525085 w 6858000"/>
              <a:gd name="connsiteY160" fmla="*/ 4171948 h 4171951"/>
              <a:gd name="connsiteX161" fmla="*/ 5 w 6858000"/>
              <a:gd name="connsiteY161" fmla="*/ 2643084 h 4171951"/>
              <a:gd name="connsiteX162" fmla="*/ 2 w 6858000"/>
              <a:gd name="connsiteY162" fmla="*/ 3027747 h 4171951"/>
              <a:gd name="connsiteX163" fmla="*/ 2 w 6858000"/>
              <a:gd name="connsiteY163" fmla="*/ 2957980 h 4171951"/>
              <a:gd name="connsiteX164" fmla="*/ 1205426 w 6858000"/>
              <a:gd name="connsiteY164" fmla="*/ 4171947 h 4171951"/>
              <a:gd name="connsiteX165" fmla="*/ 1136149 w 6858000"/>
              <a:gd name="connsiteY165" fmla="*/ 4171947 h 4171951"/>
              <a:gd name="connsiteX166" fmla="*/ 2 w 6858000"/>
              <a:gd name="connsiteY166" fmla="*/ 3027747 h 4171951"/>
              <a:gd name="connsiteX167" fmla="*/ 2 w 6858000"/>
              <a:gd name="connsiteY167" fmla="*/ 3416878 h 4171951"/>
              <a:gd name="connsiteX168" fmla="*/ 2 w 6858000"/>
              <a:gd name="connsiteY168" fmla="*/ 3346965 h 4171951"/>
              <a:gd name="connsiteX169" fmla="*/ 816440 w 6858000"/>
              <a:gd name="connsiteY169" fmla="*/ 4171951 h 4171951"/>
              <a:gd name="connsiteX170" fmla="*/ 747250 w 6858000"/>
              <a:gd name="connsiteY170" fmla="*/ 4171951 h 4171951"/>
              <a:gd name="connsiteX171" fmla="*/ 2 w 6858000"/>
              <a:gd name="connsiteY171" fmla="*/ 3416878 h 4171951"/>
              <a:gd name="connsiteX172" fmla="*/ 0 w 6858000"/>
              <a:gd name="connsiteY172" fmla="*/ 2253408 h 4171951"/>
              <a:gd name="connsiteX173" fmla="*/ 0 w 6858000"/>
              <a:gd name="connsiteY173" fmla="*/ 2183643 h 4171951"/>
              <a:gd name="connsiteX174" fmla="*/ 284593 w 6858000"/>
              <a:gd name="connsiteY174" fmla="*/ 2204573 h 4171951"/>
              <a:gd name="connsiteX175" fmla="*/ 360949 w 6858000"/>
              <a:gd name="connsiteY175" fmla="*/ 2065045 h 4171951"/>
              <a:gd name="connsiteX176" fmla="*/ 374832 w 6858000"/>
              <a:gd name="connsiteY176" fmla="*/ 1981325 h 4171951"/>
              <a:gd name="connsiteX177" fmla="*/ 0 w 6858000"/>
              <a:gd name="connsiteY177" fmla="*/ 1604595 h 4171951"/>
              <a:gd name="connsiteX178" fmla="*/ 0 w 6858000"/>
              <a:gd name="connsiteY178" fmla="*/ 1548783 h 4171951"/>
              <a:gd name="connsiteX179" fmla="*/ 423420 w 6858000"/>
              <a:gd name="connsiteY179" fmla="*/ 1960396 h 4171951"/>
              <a:gd name="connsiteX180" fmla="*/ 415188 w 6858000"/>
              <a:gd name="connsiteY180" fmla="*/ 1977434 h 4171951"/>
              <a:gd name="connsiteX181" fmla="*/ 388715 w 6858000"/>
              <a:gd name="connsiteY181" fmla="*/ 2016209 h 4171951"/>
              <a:gd name="connsiteX182" fmla="*/ 408671 w 6858000"/>
              <a:gd name="connsiteY182" fmla="*/ 1990918 h 4171951"/>
              <a:gd name="connsiteX183" fmla="*/ 415188 w 6858000"/>
              <a:gd name="connsiteY183" fmla="*/ 1977434 h 4171951"/>
              <a:gd name="connsiteX184" fmla="*/ 454874 w 6858000"/>
              <a:gd name="connsiteY184" fmla="*/ 1919301 h 4171951"/>
              <a:gd name="connsiteX185" fmla="*/ 687192 w 6858000"/>
              <a:gd name="connsiteY185" fmla="*/ 1653431 h 4171951"/>
              <a:gd name="connsiteX186" fmla="*/ 0 w 6858000"/>
              <a:gd name="connsiteY186" fmla="*/ 1220886 h 4171951"/>
              <a:gd name="connsiteX187" fmla="*/ 0 w 6858000"/>
              <a:gd name="connsiteY187" fmla="*/ 1165076 h 4171951"/>
              <a:gd name="connsiteX188" fmla="*/ 728841 w 6858000"/>
              <a:gd name="connsiteY188" fmla="*/ 1611573 h 4171951"/>
              <a:gd name="connsiteX189" fmla="*/ 721899 w 6858000"/>
              <a:gd name="connsiteY189" fmla="*/ 1618548 h 4171951"/>
              <a:gd name="connsiteX190" fmla="*/ 992613 w 6858000"/>
              <a:gd name="connsiteY190" fmla="*/ 1409254 h 4171951"/>
              <a:gd name="connsiteX191" fmla="*/ 0 w 6858000"/>
              <a:gd name="connsiteY191" fmla="*/ 830202 h 4171951"/>
              <a:gd name="connsiteX192" fmla="*/ 0 w 6858000"/>
              <a:gd name="connsiteY192" fmla="*/ 774391 h 4171951"/>
              <a:gd name="connsiteX193" fmla="*/ 1041201 w 6858000"/>
              <a:gd name="connsiteY193" fmla="*/ 1374371 h 4171951"/>
              <a:gd name="connsiteX194" fmla="*/ 1027318 w 6858000"/>
              <a:gd name="connsiteY194" fmla="*/ 1388325 h 4171951"/>
              <a:gd name="connsiteX195" fmla="*/ 1332740 w 6858000"/>
              <a:gd name="connsiteY195" fmla="*/ 1227864 h 4171951"/>
              <a:gd name="connsiteX196" fmla="*/ 0 w 6858000"/>
              <a:gd name="connsiteY196" fmla="*/ 439520 h 4171951"/>
              <a:gd name="connsiteX197" fmla="*/ 0 w 6858000"/>
              <a:gd name="connsiteY197" fmla="*/ 383707 h 4171951"/>
              <a:gd name="connsiteX198" fmla="*/ 1141094 w 6858000"/>
              <a:gd name="connsiteY198" fmla="*/ 872280 h 4171951"/>
              <a:gd name="connsiteX199" fmla="*/ 1386964 w 6858000"/>
              <a:gd name="connsiteY199" fmla="*/ 1205169 h 4171951"/>
              <a:gd name="connsiteX200" fmla="*/ 1381328 w 6858000"/>
              <a:gd name="connsiteY200" fmla="*/ 1206936 h 4171951"/>
              <a:gd name="connsiteX201" fmla="*/ 1388270 w 6858000"/>
              <a:gd name="connsiteY201" fmla="*/ 1206936 h 4171951"/>
              <a:gd name="connsiteX202" fmla="*/ 1386964 w 6858000"/>
              <a:gd name="connsiteY202" fmla="*/ 1205169 h 4171951"/>
              <a:gd name="connsiteX203" fmla="*/ 1542713 w 6858000"/>
              <a:gd name="connsiteY203" fmla="*/ 1156356 h 4171951"/>
              <a:gd name="connsiteX204" fmla="*/ 1714511 w 6858000"/>
              <a:gd name="connsiteY204" fmla="*/ 1116240 h 4171951"/>
              <a:gd name="connsiteX205" fmla="*/ 0 w 6858000"/>
              <a:gd name="connsiteY205" fmla="*/ 55813 h 4171951"/>
              <a:gd name="connsiteX206" fmla="*/ 1 w 6858000"/>
              <a:gd name="connsiteY206" fmla="*/ 0 h 4171951"/>
              <a:gd name="connsiteX207" fmla="*/ 1770040 w 6858000"/>
              <a:gd name="connsiteY207" fmla="*/ 1109263 h 4171951"/>
              <a:gd name="connsiteX208" fmla="*/ 2061577 w 6858000"/>
              <a:gd name="connsiteY208" fmla="*/ 1088333 h 4171951"/>
              <a:gd name="connsiteX209" fmla="*/ 2360055 w 6858000"/>
              <a:gd name="connsiteY209" fmla="*/ 1109263 h 4171951"/>
              <a:gd name="connsiteX210" fmla="*/ 4130093 w 6858000"/>
              <a:gd name="connsiteY210" fmla="*/ 0 h 4171951"/>
              <a:gd name="connsiteX211" fmla="*/ 5900124 w 6858000"/>
              <a:gd name="connsiteY211" fmla="*/ 1109263 h 4171951"/>
              <a:gd name="connsiteX212" fmla="*/ 6191660 w 6858000"/>
              <a:gd name="connsiteY212" fmla="*/ 1088333 h 4171951"/>
              <a:gd name="connsiteX213" fmla="*/ 6483194 w 6858000"/>
              <a:gd name="connsiteY213" fmla="*/ 1109263 h 4171951"/>
              <a:gd name="connsiteX214" fmla="*/ 6788069 w 6858000"/>
              <a:gd name="connsiteY214" fmla="*/ 659279 h 4171951"/>
              <a:gd name="connsiteX215" fmla="*/ 6858000 w 6858000"/>
              <a:gd name="connsiteY215" fmla="*/ 590929 h 4171951"/>
              <a:gd name="connsiteX216" fmla="*/ 6858000 w 6858000"/>
              <a:gd name="connsiteY216" fmla="*/ 665019 h 4171951"/>
              <a:gd name="connsiteX217" fmla="*/ 6837626 w 6858000"/>
              <a:gd name="connsiteY217" fmla="*/ 684722 h 4171951"/>
              <a:gd name="connsiteX218" fmla="*/ 6544306 w 6858000"/>
              <a:gd name="connsiteY218" fmla="*/ 1114826 h 4171951"/>
              <a:gd name="connsiteX219" fmla="*/ 6710987 w 6858000"/>
              <a:gd name="connsiteY219" fmla="*/ 1154897 h 4171951"/>
              <a:gd name="connsiteX220" fmla="*/ 6858000 w 6858000"/>
              <a:gd name="connsiteY220" fmla="*/ 1199461 h 4171951"/>
              <a:gd name="connsiteX221" fmla="*/ 6858000 w 6858000"/>
              <a:gd name="connsiteY221" fmla="*/ 1277994 h 4171951"/>
              <a:gd name="connsiteX222" fmla="*/ 6857014 w 6858000"/>
              <a:gd name="connsiteY222" fmla="*/ 1277587 h 4171951"/>
              <a:gd name="connsiteX223" fmla="*/ 6191656 w 6858000"/>
              <a:gd name="connsiteY223" fmla="*/ 1158401 h 4171951"/>
              <a:gd name="connsiteX224" fmla="*/ 4483984 w 6858000"/>
              <a:gd name="connsiteY224" fmla="*/ 2216191 h 4171951"/>
              <a:gd name="connsiteX225" fmla="*/ 4796362 w 6858000"/>
              <a:gd name="connsiteY225" fmla="*/ 2299703 h 4171951"/>
              <a:gd name="connsiteX226" fmla="*/ 6191656 w 6858000"/>
              <a:gd name="connsiteY226" fmla="*/ 1478522 h 4171951"/>
              <a:gd name="connsiteX227" fmla="*/ 6824102 w 6858000"/>
              <a:gd name="connsiteY227" fmla="*/ 1608068 h 4171951"/>
              <a:gd name="connsiteX228" fmla="*/ 6858000 w 6858000"/>
              <a:gd name="connsiteY228" fmla="*/ 1625375 h 4171951"/>
              <a:gd name="connsiteX229" fmla="*/ 6858000 w 6858000"/>
              <a:gd name="connsiteY229" fmla="*/ 1704472 h 4171951"/>
              <a:gd name="connsiteX230" fmla="*/ 6794218 w 6858000"/>
              <a:gd name="connsiteY230" fmla="*/ 1671689 h 4171951"/>
              <a:gd name="connsiteX231" fmla="*/ 6191660 w 6858000"/>
              <a:gd name="connsiteY231" fmla="*/ 1547383 h 4171951"/>
              <a:gd name="connsiteX232" fmla="*/ 4864415 w 6858000"/>
              <a:gd name="connsiteY232" fmla="*/ 2330786 h 4171951"/>
              <a:gd name="connsiteX233" fmla="*/ 5149321 w 6858000"/>
              <a:gd name="connsiteY233" fmla="*/ 2470682 h 4171951"/>
              <a:gd name="connsiteX234" fmla="*/ 6191660 w 6858000"/>
              <a:gd name="connsiteY234" fmla="*/ 1862142 h 4171951"/>
              <a:gd name="connsiteX235" fmla="*/ 6801425 w 6858000"/>
              <a:gd name="connsiteY235" fmla="*/ 2030016 h 4171951"/>
              <a:gd name="connsiteX236" fmla="*/ 6858000 w 6858000"/>
              <a:gd name="connsiteY236" fmla="*/ 2068909 h 4171951"/>
              <a:gd name="connsiteX237" fmla="*/ 6858000 w 6858000"/>
              <a:gd name="connsiteY237" fmla="*/ 2149553 h 4171951"/>
              <a:gd name="connsiteX238" fmla="*/ 6770163 w 6858000"/>
              <a:gd name="connsiteY238" fmla="*/ 2089567 h 4171951"/>
              <a:gd name="connsiteX239" fmla="*/ 6191660 w 6858000"/>
              <a:gd name="connsiteY239" fmla="*/ 1932092 h 4171951"/>
              <a:gd name="connsiteX240" fmla="*/ 5206379 w 6858000"/>
              <a:gd name="connsiteY240" fmla="*/ 2502834 h 4171951"/>
              <a:gd name="connsiteX241" fmla="*/ 5476984 w 6858000"/>
              <a:gd name="connsiteY241" fmla="*/ 2718604 h 4171951"/>
              <a:gd name="connsiteX242" fmla="*/ 5463107 w 6858000"/>
              <a:gd name="connsiteY242" fmla="*/ 2704685 h 4171951"/>
              <a:gd name="connsiteX243" fmla="*/ 6191660 w 6858000"/>
              <a:gd name="connsiteY243" fmla="*/ 2252265 h 4171951"/>
              <a:gd name="connsiteX244" fmla="*/ 6795640 w 6858000"/>
              <a:gd name="connsiteY244" fmla="*/ 2519476 h 4171951"/>
              <a:gd name="connsiteX245" fmla="*/ 6858000 w 6858000"/>
              <a:gd name="connsiteY245" fmla="*/ 2599431 h 4171951"/>
              <a:gd name="connsiteX246" fmla="*/ 6858000 w 6858000"/>
              <a:gd name="connsiteY246" fmla="*/ 2733877 h 4171951"/>
              <a:gd name="connsiteX247" fmla="*/ 6818348 w 6858000"/>
              <a:gd name="connsiteY247" fmla="*/ 2661442 h 4171951"/>
              <a:gd name="connsiteX248" fmla="*/ 6189521 w 6858000"/>
              <a:gd name="connsiteY248" fmla="*/ 2321075 h 4171951"/>
              <a:gd name="connsiteX249" fmla="*/ 5509869 w 6858000"/>
              <a:gd name="connsiteY249" fmla="*/ 2754282 h 4171951"/>
              <a:gd name="connsiteX250" fmla="*/ 5759538 w 6858000"/>
              <a:gd name="connsiteY250" fmla="*/ 3047746 h 4171951"/>
              <a:gd name="connsiteX251" fmla="*/ 6189521 w 6858000"/>
              <a:gd name="connsiteY251" fmla="*/ 2635501 h 4171951"/>
              <a:gd name="connsiteX252" fmla="*/ 6619503 w 6858000"/>
              <a:gd name="connsiteY252" fmla="*/ 3047746 h 4171951"/>
              <a:gd name="connsiteX253" fmla="*/ 6739135 w 6858000"/>
              <a:gd name="connsiteY253" fmla="*/ 2895772 h 4171951"/>
              <a:gd name="connsiteX254" fmla="*/ 6858000 w 6858000"/>
              <a:gd name="connsiteY254" fmla="*/ 2766436 h 4171951"/>
              <a:gd name="connsiteX255" fmla="*/ 6858000 w 6858000"/>
              <a:gd name="connsiteY255" fmla="*/ 2867669 h 4171951"/>
              <a:gd name="connsiteX256" fmla="*/ 6782228 w 6858000"/>
              <a:gd name="connsiteY256" fmla="*/ 2951225 h 4171951"/>
              <a:gd name="connsiteX257" fmla="*/ 6344368 w 6858000"/>
              <a:gd name="connsiteY257" fmla="*/ 4171947 h 4171951"/>
              <a:gd name="connsiteX258" fmla="*/ 6274955 w 6858000"/>
              <a:gd name="connsiteY258" fmla="*/ 4171947 h 4171951"/>
              <a:gd name="connsiteX259" fmla="*/ 6295776 w 6858000"/>
              <a:gd name="connsiteY259" fmla="*/ 3892887 h 4171951"/>
              <a:gd name="connsiteX260" fmla="*/ 6191660 w 6858000"/>
              <a:gd name="connsiteY260" fmla="*/ 3899864 h 4171951"/>
              <a:gd name="connsiteX261" fmla="*/ 6087539 w 6858000"/>
              <a:gd name="connsiteY261" fmla="*/ 3892887 h 4171951"/>
              <a:gd name="connsiteX262" fmla="*/ 6108363 w 6858000"/>
              <a:gd name="connsiteY262" fmla="*/ 4171947 h 4171951"/>
              <a:gd name="connsiteX263" fmla="*/ 6038949 w 6858000"/>
              <a:gd name="connsiteY263" fmla="*/ 4171947 h 4171951"/>
              <a:gd name="connsiteX264" fmla="*/ 4130092 w 6858000"/>
              <a:gd name="connsiteY264" fmla="*/ 2253408 h 4171951"/>
              <a:gd name="connsiteX265" fmla="*/ 2221228 w 6858000"/>
              <a:gd name="connsiteY265" fmla="*/ 4171947 h 4171951"/>
              <a:gd name="connsiteX266" fmla="*/ 2151816 w 6858000"/>
              <a:gd name="connsiteY266" fmla="*/ 4171947 h 4171951"/>
              <a:gd name="connsiteX267" fmla="*/ 2172638 w 6858000"/>
              <a:gd name="connsiteY267" fmla="*/ 3892887 h 4171951"/>
              <a:gd name="connsiteX268" fmla="*/ 2061576 w 6858000"/>
              <a:gd name="connsiteY268" fmla="*/ 3899864 h 4171951"/>
              <a:gd name="connsiteX269" fmla="*/ 1957454 w 6858000"/>
              <a:gd name="connsiteY269" fmla="*/ 3892887 h 4171951"/>
              <a:gd name="connsiteX270" fmla="*/ 1978280 w 6858000"/>
              <a:gd name="connsiteY270" fmla="*/ 4171947 h 4171951"/>
              <a:gd name="connsiteX271" fmla="*/ 1908866 w 6858000"/>
              <a:gd name="connsiteY271" fmla="*/ 4171947 h 4171951"/>
              <a:gd name="connsiteX272" fmla="*/ 0 w 6858000"/>
              <a:gd name="connsiteY272" fmla="*/ 2253408 h 41719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</a:cxnLst>
            <a:rect l="l" t="t" r="r" b="b"/>
            <a:pathLst>
              <a:path w="6858000" h="4171951">
                <a:moveTo>
                  <a:pt x="5967247" y="3445277"/>
                </a:moveTo>
                <a:cubicBezTo>
                  <a:pt x="6015869" y="3564189"/>
                  <a:pt x="6050598" y="3690092"/>
                  <a:pt x="6071436" y="3822992"/>
                </a:cubicBezTo>
                <a:cubicBezTo>
                  <a:pt x="6113116" y="3829983"/>
                  <a:pt x="6147845" y="3829983"/>
                  <a:pt x="6189521" y="3829983"/>
                </a:cubicBezTo>
                <a:cubicBezTo>
                  <a:pt x="6231197" y="3829983"/>
                  <a:pt x="6265930" y="3829983"/>
                  <a:pt x="6307606" y="3822992"/>
                </a:cubicBezTo>
                <a:cubicBezTo>
                  <a:pt x="6328444" y="3690092"/>
                  <a:pt x="6363173" y="3564189"/>
                  <a:pt x="6411798" y="3445277"/>
                </a:cubicBezTo>
                <a:cubicBezTo>
                  <a:pt x="6349282" y="3487245"/>
                  <a:pt x="6272875" y="3508229"/>
                  <a:pt x="6189521" y="3508229"/>
                </a:cubicBezTo>
                <a:cubicBezTo>
                  <a:pt x="6106167" y="3508229"/>
                  <a:pt x="6036707" y="3487245"/>
                  <a:pt x="5967247" y="3445277"/>
                </a:cubicBezTo>
                <a:close/>
                <a:moveTo>
                  <a:pt x="5830461" y="3074736"/>
                </a:moveTo>
                <a:cubicBezTo>
                  <a:pt x="5830461" y="3109545"/>
                  <a:pt x="5837381" y="3151312"/>
                  <a:pt x="5844303" y="3186120"/>
                </a:cubicBezTo>
                <a:cubicBezTo>
                  <a:pt x="5865064" y="3220927"/>
                  <a:pt x="5885827" y="3262696"/>
                  <a:pt x="5906589" y="3297502"/>
                </a:cubicBezTo>
                <a:cubicBezTo>
                  <a:pt x="5975794" y="3381039"/>
                  <a:pt x="6072683" y="3436730"/>
                  <a:pt x="6190338" y="3436730"/>
                </a:cubicBezTo>
                <a:cubicBezTo>
                  <a:pt x="6307988" y="3436730"/>
                  <a:pt x="6411798" y="3381039"/>
                  <a:pt x="6474082" y="3297502"/>
                </a:cubicBezTo>
                <a:cubicBezTo>
                  <a:pt x="6494845" y="3262696"/>
                  <a:pt x="6515607" y="3220927"/>
                  <a:pt x="6536368" y="3186120"/>
                </a:cubicBezTo>
                <a:cubicBezTo>
                  <a:pt x="6550211" y="3151312"/>
                  <a:pt x="6557131" y="3109545"/>
                  <a:pt x="6557131" y="3074736"/>
                </a:cubicBezTo>
                <a:cubicBezTo>
                  <a:pt x="6557131" y="2872855"/>
                  <a:pt x="6391035" y="2705784"/>
                  <a:pt x="6190338" y="2705784"/>
                </a:cubicBezTo>
                <a:cubicBezTo>
                  <a:pt x="5989638" y="2705784"/>
                  <a:pt x="5830461" y="2872855"/>
                  <a:pt x="5830461" y="3074736"/>
                </a:cubicBezTo>
                <a:close/>
                <a:moveTo>
                  <a:pt x="3753041" y="1981398"/>
                </a:moveTo>
                <a:cubicBezTo>
                  <a:pt x="3753041" y="2009431"/>
                  <a:pt x="3759994" y="2037463"/>
                  <a:pt x="3766943" y="2065498"/>
                </a:cubicBezTo>
                <a:cubicBezTo>
                  <a:pt x="3766943" y="2065498"/>
                  <a:pt x="3766943" y="2065498"/>
                  <a:pt x="3759994" y="2065498"/>
                </a:cubicBezTo>
                <a:cubicBezTo>
                  <a:pt x="3787797" y="2107547"/>
                  <a:pt x="3815604" y="2156604"/>
                  <a:pt x="3843409" y="2205663"/>
                </a:cubicBezTo>
                <a:cubicBezTo>
                  <a:pt x="3933770" y="2191646"/>
                  <a:pt x="4031086" y="2184637"/>
                  <a:pt x="4128402" y="2184637"/>
                </a:cubicBezTo>
                <a:cubicBezTo>
                  <a:pt x="4225717" y="2184637"/>
                  <a:pt x="4316083" y="2191646"/>
                  <a:pt x="4413399" y="2205663"/>
                </a:cubicBezTo>
                <a:cubicBezTo>
                  <a:pt x="4434253" y="2156604"/>
                  <a:pt x="4462058" y="2107547"/>
                  <a:pt x="4489863" y="2065499"/>
                </a:cubicBezTo>
                <a:cubicBezTo>
                  <a:pt x="4496813" y="2037464"/>
                  <a:pt x="4496813" y="2009432"/>
                  <a:pt x="4496813" y="1981399"/>
                </a:cubicBezTo>
                <a:cubicBezTo>
                  <a:pt x="4496813" y="1771152"/>
                  <a:pt x="4329984" y="1602952"/>
                  <a:pt x="4128402" y="1602952"/>
                </a:cubicBezTo>
                <a:cubicBezTo>
                  <a:pt x="3919869" y="1602952"/>
                  <a:pt x="3753041" y="1771151"/>
                  <a:pt x="3753041" y="1981398"/>
                </a:cubicBezTo>
                <a:close/>
                <a:moveTo>
                  <a:pt x="3693203" y="4171950"/>
                </a:moveTo>
                <a:cubicBezTo>
                  <a:pt x="3693203" y="3935197"/>
                  <a:pt x="3887575" y="3740221"/>
                  <a:pt x="4130537" y="3740221"/>
                </a:cubicBezTo>
                <a:cubicBezTo>
                  <a:pt x="4366560" y="3740221"/>
                  <a:pt x="4560932" y="3935197"/>
                  <a:pt x="4560932" y="4171950"/>
                </a:cubicBezTo>
                <a:cubicBezTo>
                  <a:pt x="4560932" y="4171950"/>
                  <a:pt x="4560932" y="4171950"/>
                  <a:pt x="4491514" y="4171950"/>
                </a:cubicBezTo>
                <a:cubicBezTo>
                  <a:pt x="4491514" y="3970011"/>
                  <a:pt x="4331853" y="3809854"/>
                  <a:pt x="4130537" y="3809854"/>
                </a:cubicBezTo>
                <a:cubicBezTo>
                  <a:pt x="3929224" y="3809854"/>
                  <a:pt x="3762620" y="3970011"/>
                  <a:pt x="3762620" y="4171950"/>
                </a:cubicBezTo>
                <a:cubicBezTo>
                  <a:pt x="3762620" y="4171950"/>
                  <a:pt x="3762620" y="4171950"/>
                  <a:pt x="3693203" y="4171950"/>
                </a:cubicBezTo>
                <a:close/>
                <a:moveTo>
                  <a:pt x="3440998" y="1654920"/>
                </a:moveTo>
                <a:cubicBezTo>
                  <a:pt x="3496546" y="1710715"/>
                  <a:pt x="3550356" y="1768252"/>
                  <a:pt x="3600697" y="1828406"/>
                </a:cubicBezTo>
                <a:lnTo>
                  <a:pt x="3698086" y="1961074"/>
                </a:lnTo>
                <a:lnTo>
                  <a:pt x="3697905" y="1961787"/>
                </a:lnTo>
                <a:cubicBezTo>
                  <a:pt x="3711792" y="1982709"/>
                  <a:pt x="3725679" y="2003634"/>
                  <a:pt x="3739566" y="2017582"/>
                </a:cubicBezTo>
                <a:lnTo>
                  <a:pt x="3698086" y="1961074"/>
                </a:lnTo>
                <a:lnTo>
                  <a:pt x="3738805" y="1800398"/>
                </a:lnTo>
                <a:cubicBezTo>
                  <a:pt x="3808133" y="1652305"/>
                  <a:pt x="3956548" y="1550306"/>
                  <a:pt x="4128398" y="1550306"/>
                </a:cubicBezTo>
                <a:cubicBezTo>
                  <a:pt x="4357531" y="1550306"/>
                  <a:pt x="4545003" y="1731637"/>
                  <a:pt x="4551946" y="1961788"/>
                </a:cubicBezTo>
                <a:cubicBezTo>
                  <a:pt x="4538059" y="1982710"/>
                  <a:pt x="4531116" y="2003635"/>
                  <a:pt x="4517229" y="2017583"/>
                </a:cubicBezTo>
                <a:cubicBezTo>
                  <a:pt x="4600550" y="1885070"/>
                  <a:pt x="4697756" y="1766508"/>
                  <a:pt x="4808850" y="1654921"/>
                </a:cubicBezTo>
                <a:cubicBezTo>
                  <a:pt x="4690814" y="1396872"/>
                  <a:pt x="4426965" y="1222517"/>
                  <a:pt x="4128398" y="1222517"/>
                </a:cubicBezTo>
                <a:cubicBezTo>
                  <a:pt x="3822888" y="1222517"/>
                  <a:pt x="3565978" y="1396872"/>
                  <a:pt x="3440998" y="1654920"/>
                </a:cubicBezTo>
                <a:close/>
                <a:moveTo>
                  <a:pt x="3308493" y="4171951"/>
                </a:moveTo>
                <a:cubicBezTo>
                  <a:pt x="3308493" y="3717509"/>
                  <a:pt x="3677119" y="3346965"/>
                  <a:pt x="4129203" y="3346965"/>
                </a:cubicBezTo>
                <a:cubicBezTo>
                  <a:pt x="4581291" y="3346965"/>
                  <a:pt x="4949907" y="3717509"/>
                  <a:pt x="4949907" y="4171951"/>
                </a:cubicBezTo>
                <a:cubicBezTo>
                  <a:pt x="4949907" y="4171951"/>
                  <a:pt x="4949907" y="4171951"/>
                  <a:pt x="4880357" y="4171951"/>
                </a:cubicBezTo>
                <a:cubicBezTo>
                  <a:pt x="4880357" y="3759457"/>
                  <a:pt x="4539561" y="3416878"/>
                  <a:pt x="4129203" y="3416878"/>
                </a:cubicBezTo>
                <a:cubicBezTo>
                  <a:pt x="3711895" y="3416878"/>
                  <a:pt x="3378047" y="3759457"/>
                  <a:pt x="3378047" y="4171951"/>
                </a:cubicBezTo>
                <a:cubicBezTo>
                  <a:pt x="3378047" y="4171951"/>
                  <a:pt x="3378047" y="4171951"/>
                  <a:pt x="3308493" y="4171951"/>
                </a:cubicBezTo>
                <a:close/>
                <a:moveTo>
                  <a:pt x="3137508" y="1410105"/>
                </a:moveTo>
                <a:cubicBezTo>
                  <a:pt x="3234596" y="1473090"/>
                  <a:pt x="3324750" y="1543071"/>
                  <a:pt x="3407971" y="1620051"/>
                </a:cubicBezTo>
                <a:cubicBezTo>
                  <a:pt x="3407971" y="1620051"/>
                  <a:pt x="3407971" y="1613053"/>
                  <a:pt x="3401035" y="1613053"/>
                </a:cubicBezTo>
                <a:cubicBezTo>
                  <a:pt x="3532797" y="1347123"/>
                  <a:pt x="3810195" y="1165171"/>
                  <a:pt x="4129200" y="1165171"/>
                </a:cubicBezTo>
                <a:cubicBezTo>
                  <a:pt x="4441273" y="1165171"/>
                  <a:pt x="4718669" y="1347123"/>
                  <a:pt x="4850432" y="1613053"/>
                </a:cubicBezTo>
                <a:lnTo>
                  <a:pt x="4850035" y="1614653"/>
                </a:lnTo>
                <a:lnTo>
                  <a:pt x="4843498" y="1620051"/>
                </a:lnTo>
                <a:cubicBezTo>
                  <a:pt x="4846965" y="1620051"/>
                  <a:pt x="4848698" y="1618302"/>
                  <a:pt x="4849565" y="1616552"/>
                </a:cubicBezTo>
                <a:lnTo>
                  <a:pt x="4850035" y="1614653"/>
                </a:lnTo>
                <a:lnTo>
                  <a:pt x="4976989" y="1509830"/>
                </a:lnTo>
                <a:cubicBezTo>
                  <a:pt x="5023799" y="1474839"/>
                  <a:pt x="5072344" y="1441598"/>
                  <a:pt x="5120889" y="1410105"/>
                </a:cubicBezTo>
                <a:cubicBezTo>
                  <a:pt x="4919777" y="1060199"/>
                  <a:pt x="4552230" y="829260"/>
                  <a:pt x="4129200" y="829260"/>
                </a:cubicBezTo>
                <a:cubicBezTo>
                  <a:pt x="3706172" y="829260"/>
                  <a:pt x="3338621" y="1060199"/>
                  <a:pt x="3137508" y="1410105"/>
                </a:cubicBezTo>
                <a:close/>
                <a:moveTo>
                  <a:pt x="2919510" y="4171947"/>
                </a:moveTo>
                <a:cubicBezTo>
                  <a:pt x="2919510" y="3502170"/>
                  <a:pt x="3461425" y="2957980"/>
                  <a:pt x="4128402" y="2957980"/>
                </a:cubicBezTo>
                <a:cubicBezTo>
                  <a:pt x="4795379" y="2957980"/>
                  <a:pt x="5330340" y="3502170"/>
                  <a:pt x="5330340" y="4171947"/>
                </a:cubicBezTo>
                <a:cubicBezTo>
                  <a:pt x="5330340" y="4171947"/>
                  <a:pt x="5330340" y="4171947"/>
                  <a:pt x="5260866" y="4171947"/>
                </a:cubicBezTo>
                <a:cubicBezTo>
                  <a:pt x="5260866" y="3544033"/>
                  <a:pt x="4753695" y="3027747"/>
                  <a:pt x="4128402" y="3027747"/>
                </a:cubicBezTo>
                <a:cubicBezTo>
                  <a:pt x="3496166" y="3027747"/>
                  <a:pt x="2988988" y="3544033"/>
                  <a:pt x="2988988" y="4171947"/>
                </a:cubicBezTo>
                <a:cubicBezTo>
                  <a:pt x="2988988" y="4171947"/>
                  <a:pt x="2988988" y="4171947"/>
                  <a:pt x="2919510" y="4171947"/>
                </a:cubicBezTo>
                <a:close/>
                <a:moveTo>
                  <a:pt x="2795545" y="1228741"/>
                </a:moveTo>
                <a:cubicBezTo>
                  <a:pt x="2899737" y="1270608"/>
                  <a:pt x="3003930" y="1326429"/>
                  <a:pt x="3101173" y="1389227"/>
                </a:cubicBezTo>
                <a:cubicBezTo>
                  <a:pt x="3101173" y="1382248"/>
                  <a:pt x="3094231" y="1382248"/>
                  <a:pt x="3087282" y="1375271"/>
                </a:cubicBezTo>
                <a:cubicBezTo>
                  <a:pt x="3295665" y="1019415"/>
                  <a:pt x="3684648" y="775202"/>
                  <a:pt x="4129200" y="775202"/>
                </a:cubicBezTo>
                <a:cubicBezTo>
                  <a:pt x="4573753" y="775202"/>
                  <a:pt x="4955784" y="1019415"/>
                  <a:pt x="5164169" y="1375271"/>
                </a:cubicBezTo>
                <a:cubicBezTo>
                  <a:pt x="5164169" y="1382248"/>
                  <a:pt x="5157222" y="1382248"/>
                  <a:pt x="5150276" y="1389227"/>
                </a:cubicBezTo>
                <a:cubicBezTo>
                  <a:pt x="5247523" y="1326429"/>
                  <a:pt x="5351712" y="1270608"/>
                  <a:pt x="5462851" y="1228741"/>
                </a:cubicBezTo>
                <a:cubicBezTo>
                  <a:pt x="5198898" y="761246"/>
                  <a:pt x="4698784" y="440280"/>
                  <a:pt x="4129200" y="440280"/>
                </a:cubicBezTo>
                <a:cubicBezTo>
                  <a:pt x="3552672" y="440280"/>
                  <a:pt x="3052551" y="761246"/>
                  <a:pt x="2795545" y="1228741"/>
                </a:cubicBezTo>
                <a:close/>
                <a:moveTo>
                  <a:pt x="2530531" y="4171948"/>
                </a:moveTo>
                <a:cubicBezTo>
                  <a:pt x="2530531" y="3292326"/>
                  <a:pt x="3246098" y="2573272"/>
                  <a:pt x="4128403" y="2573272"/>
                </a:cubicBezTo>
                <a:cubicBezTo>
                  <a:pt x="5003755" y="2573272"/>
                  <a:pt x="5719323" y="3292326"/>
                  <a:pt x="5719323" y="4171948"/>
                </a:cubicBezTo>
                <a:cubicBezTo>
                  <a:pt x="5719323" y="4171948"/>
                  <a:pt x="5719323" y="4171948"/>
                  <a:pt x="5649851" y="4171948"/>
                </a:cubicBezTo>
                <a:cubicBezTo>
                  <a:pt x="5649851" y="3327232"/>
                  <a:pt x="4969018" y="2643084"/>
                  <a:pt x="4128403" y="2643084"/>
                </a:cubicBezTo>
                <a:cubicBezTo>
                  <a:pt x="3287781" y="2643084"/>
                  <a:pt x="2600002" y="3327232"/>
                  <a:pt x="2600002" y="4171948"/>
                </a:cubicBezTo>
                <a:cubicBezTo>
                  <a:pt x="2600002" y="4171948"/>
                  <a:pt x="2600002" y="4171948"/>
                  <a:pt x="2530531" y="4171948"/>
                </a:cubicBezTo>
                <a:close/>
                <a:moveTo>
                  <a:pt x="2415106" y="1114826"/>
                </a:moveTo>
                <a:cubicBezTo>
                  <a:pt x="2470625" y="1125283"/>
                  <a:pt x="2526141" y="1139219"/>
                  <a:pt x="2581657" y="1154897"/>
                </a:cubicBezTo>
                <a:lnTo>
                  <a:pt x="2742539" y="1203703"/>
                </a:lnTo>
                <a:lnTo>
                  <a:pt x="2741270" y="1205423"/>
                </a:lnTo>
                <a:cubicBezTo>
                  <a:pt x="2741270" y="1205423"/>
                  <a:pt x="2748208" y="1205423"/>
                  <a:pt x="2748208" y="1205423"/>
                </a:cubicBezTo>
                <a:lnTo>
                  <a:pt x="2742539" y="1203703"/>
                </a:lnTo>
                <a:lnTo>
                  <a:pt x="2988386" y="871137"/>
                </a:lnTo>
                <a:cubicBezTo>
                  <a:pt x="3276921" y="571263"/>
                  <a:pt x="3681585" y="383104"/>
                  <a:pt x="4129194" y="383104"/>
                </a:cubicBezTo>
                <a:cubicBezTo>
                  <a:pt x="4576801" y="383104"/>
                  <a:pt x="4977564" y="571263"/>
                  <a:pt x="5267079" y="871137"/>
                </a:cubicBezTo>
                <a:lnTo>
                  <a:pt x="5515804" y="1203662"/>
                </a:lnTo>
                <a:lnTo>
                  <a:pt x="5510181" y="1205423"/>
                </a:lnTo>
                <a:cubicBezTo>
                  <a:pt x="5510181" y="1205423"/>
                  <a:pt x="5510181" y="1205423"/>
                  <a:pt x="5517120" y="1205423"/>
                </a:cubicBezTo>
                <a:lnTo>
                  <a:pt x="5515804" y="1203662"/>
                </a:lnTo>
                <a:lnTo>
                  <a:pt x="5671528" y="1154897"/>
                </a:lnTo>
                <a:cubicBezTo>
                  <a:pt x="5727045" y="1139219"/>
                  <a:pt x="5784296" y="1125283"/>
                  <a:pt x="5843283" y="1114826"/>
                </a:cubicBezTo>
                <a:cubicBezTo>
                  <a:pt x="5524058" y="487637"/>
                  <a:pt x="4878676" y="55572"/>
                  <a:pt x="4129195" y="55572"/>
                </a:cubicBezTo>
                <a:cubicBezTo>
                  <a:pt x="3379715" y="55572"/>
                  <a:pt x="2727391" y="487637"/>
                  <a:pt x="2415106" y="1114826"/>
                </a:cubicBezTo>
                <a:close/>
                <a:moveTo>
                  <a:pt x="1846602" y="3445277"/>
                </a:moveTo>
                <a:cubicBezTo>
                  <a:pt x="1888124" y="3564189"/>
                  <a:pt x="1922727" y="3690092"/>
                  <a:pt x="1950410" y="3822992"/>
                </a:cubicBezTo>
                <a:cubicBezTo>
                  <a:pt x="1985013" y="3829983"/>
                  <a:pt x="2026539" y="3829983"/>
                  <a:pt x="2061144" y="3829983"/>
                </a:cubicBezTo>
                <a:cubicBezTo>
                  <a:pt x="2102667" y="3829983"/>
                  <a:pt x="2144193" y="3829983"/>
                  <a:pt x="2178796" y="3822992"/>
                </a:cubicBezTo>
                <a:cubicBezTo>
                  <a:pt x="2206477" y="3690092"/>
                  <a:pt x="2241080" y="3564189"/>
                  <a:pt x="2282604" y="3445277"/>
                </a:cubicBezTo>
                <a:cubicBezTo>
                  <a:pt x="2220318" y="3487245"/>
                  <a:pt x="2144193" y="3508229"/>
                  <a:pt x="2061144" y="3508229"/>
                </a:cubicBezTo>
                <a:cubicBezTo>
                  <a:pt x="1985013" y="3508229"/>
                  <a:pt x="1908886" y="3487245"/>
                  <a:pt x="1846602" y="3445277"/>
                </a:cubicBezTo>
                <a:close/>
                <a:moveTo>
                  <a:pt x="1696991" y="3074736"/>
                </a:moveTo>
                <a:cubicBezTo>
                  <a:pt x="1696991" y="3109545"/>
                  <a:pt x="1703952" y="3151312"/>
                  <a:pt x="1710913" y="3186120"/>
                </a:cubicBezTo>
                <a:cubicBezTo>
                  <a:pt x="1738760" y="3220927"/>
                  <a:pt x="1759643" y="3262696"/>
                  <a:pt x="1773567" y="3297502"/>
                </a:cubicBezTo>
                <a:cubicBezTo>
                  <a:pt x="1843179" y="3381039"/>
                  <a:pt x="1947599" y="3436730"/>
                  <a:pt x="2058985" y="3436730"/>
                </a:cubicBezTo>
                <a:cubicBezTo>
                  <a:pt x="2177326" y="3436730"/>
                  <a:pt x="2281747" y="3381039"/>
                  <a:pt x="2351360" y="3297502"/>
                </a:cubicBezTo>
                <a:cubicBezTo>
                  <a:pt x="2365283" y="3262696"/>
                  <a:pt x="2386168" y="3220927"/>
                  <a:pt x="2407051" y="3186120"/>
                </a:cubicBezTo>
                <a:cubicBezTo>
                  <a:pt x="2420974" y="3151312"/>
                  <a:pt x="2427935" y="3109545"/>
                  <a:pt x="2427935" y="3074736"/>
                </a:cubicBezTo>
                <a:cubicBezTo>
                  <a:pt x="2427935" y="2872855"/>
                  <a:pt x="2260864" y="2705784"/>
                  <a:pt x="2058985" y="2705784"/>
                </a:cubicBezTo>
                <a:cubicBezTo>
                  <a:pt x="1864064" y="2705784"/>
                  <a:pt x="1696991" y="2872855"/>
                  <a:pt x="1696991" y="3074736"/>
                </a:cubicBezTo>
                <a:close/>
                <a:moveTo>
                  <a:pt x="1346480" y="2719346"/>
                </a:moveTo>
                <a:cubicBezTo>
                  <a:pt x="1457577" y="2817166"/>
                  <a:pt x="1547841" y="2928964"/>
                  <a:pt x="1631162" y="3047746"/>
                </a:cubicBezTo>
                <a:cubicBezTo>
                  <a:pt x="1645052" y="2817166"/>
                  <a:pt x="1832522" y="2635501"/>
                  <a:pt x="2061662" y="2635501"/>
                </a:cubicBezTo>
                <a:cubicBezTo>
                  <a:pt x="2297738" y="2635501"/>
                  <a:pt x="2485213" y="2817166"/>
                  <a:pt x="2499102" y="3047746"/>
                </a:cubicBezTo>
                <a:cubicBezTo>
                  <a:pt x="2575480" y="2935951"/>
                  <a:pt x="2665744" y="2824153"/>
                  <a:pt x="2769897" y="2733320"/>
                </a:cubicBezTo>
                <a:cubicBezTo>
                  <a:pt x="2762955" y="2740308"/>
                  <a:pt x="2749067" y="2747295"/>
                  <a:pt x="2742125" y="2754282"/>
                </a:cubicBezTo>
                <a:cubicBezTo>
                  <a:pt x="2624085" y="2495755"/>
                  <a:pt x="2367174" y="2321075"/>
                  <a:pt x="2061662" y="2321075"/>
                </a:cubicBezTo>
                <a:cubicBezTo>
                  <a:pt x="1763090" y="2321075"/>
                  <a:pt x="1506182" y="2495755"/>
                  <a:pt x="1388139" y="2754282"/>
                </a:cubicBezTo>
                <a:cubicBezTo>
                  <a:pt x="1374254" y="2740308"/>
                  <a:pt x="1360365" y="2726333"/>
                  <a:pt x="1346480" y="2719346"/>
                </a:cubicBezTo>
                <a:close/>
                <a:moveTo>
                  <a:pt x="1081459" y="2503644"/>
                </a:moveTo>
                <a:cubicBezTo>
                  <a:pt x="1164833" y="2566377"/>
                  <a:pt x="1255160" y="2629111"/>
                  <a:pt x="1331587" y="2705784"/>
                </a:cubicBezTo>
                <a:cubicBezTo>
                  <a:pt x="1470547" y="2433944"/>
                  <a:pt x="1741520" y="2252720"/>
                  <a:pt x="2061129" y="2252720"/>
                </a:cubicBezTo>
                <a:cubicBezTo>
                  <a:pt x="2380735" y="2252720"/>
                  <a:pt x="2658655" y="2433944"/>
                  <a:pt x="2797617" y="2705784"/>
                </a:cubicBezTo>
                <a:cubicBezTo>
                  <a:pt x="2874044" y="2629111"/>
                  <a:pt x="2957417" y="2566377"/>
                  <a:pt x="3047745" y="2503644"/>
                </a:cubicBezTo>
                <a:cubicBezTo>
                  <a:pt x="2853200" y="2162109"/>
                  <a:pt x="2484955" y="1932091"/>
                  <a:pt x="2061129" y="1932091"/>
                </a:cubicBezTo>
                <a:cubicBezTo>
                  <a:pt x="1644246" y="1932091"/>
                  <a:pt x="1276005" y="2162109"/>
                  <a:pt x="1081459" y="2503644"/>
                </a:cubicBezTo>
                <a:close/>
                <a:moveTo>
                  <a:pt x="735219" y="2330786"/>
                </a:moveTo>
                <a:cubicBezTo>
                  <a:pt x="832407" y="2365761"/>
                  <a:pt x="929595" y="2414723"/>
                  <a:pt x="1019841" y="2470682"/>
                </a:cubicBezTo>
                <a:cubicBezTo>
                  <a:pt x="1228101" y="2106958"/>
                  <a:pt x="1616846" y="1862141"/>
                  <a:pt x="2061135" y="1862141"/>
                </a:cubicBezTo>
                <a:cubicBezTo>
                  <a:pt x="2512357" y="1862141"/>
                  <a:pt x="2901104" y="2106958"/>
                  <a:pt x="3109363" y="2470682"/>
                </a:cubicBezTo>
                <a:cubicBezTo>
                  <a:pt x="3199604" y="2414723"/>
                  <a:pt x="3296793" y="2365761"/>
                  <a:pt x="3393981" y="2330786"/>
                </a:cubicBezTo>
                <a:cubicBezTo>
                  <a:pt x="3130187" y="1862141"/>
                  <a:pt x="2630369" y="1547383"/>
                  <a:pt x="2061135" y="1547383"/>
                </a:cubicBezTo>
                <a:cubicBezTo>
                  <a:pt x="1491893" y="1547383"/>
                  <a:pt x="999015" y="1862141"/>
                  <a:pt x="735219" y="2330786"/>
                </a:cubicBezTo>
                <a:close/>
                <a:moveTo>
                  <a:pt x="359056" y="2216191"/>
                </a:moveTo>
                <a:cubicBezTo>
                  <a:pt x="463134" y="2237070"/>
                  <a:pt x="567212" y="2264907"/>
                  <a:pt x="671290" y="2299703"/>
                </a:cubicBezTo>
                <a:cubicBezTo>
                  <a:pt x="941888" y="1805601"/>
                  <a:pt x="1462279" y="1478522"/>
                  <a:pt x="2058992" y="1478522"/>
                </a:cubicBezTo>
                <a:cubicBezTo>
                  <a:pt x="2662639" y="1478522"/>
                  <a:pt x="3183024" y="1805601"/>
                  <a:pt x="3453625" y="2299703"/>
                </a:cubicBezTo>
                <a:cubicBezTo>
                  <a:pt x="3557703" y="2264907"/>
                  <a:pt x="3661781" y="2237070"/>
                  <a:pt x="3765860" y="2216191"/>
                </a:cubicBezTo>
                <a:cubicBezTo>
                  <a:pt x="3453625" y="1589869"/>
                  <a:pt x="2808346" y="1158401"/>
                  <a:pt x="2058992" y="1158401"/>
                </a:cubicBezTo>
                <a:cubicBezTo>
                  <a:pt x="1316572" y="1158401"/>
                  <a:pt x="671290" y="1589869"/>
                  <a:pt x="359056" y="2216191"/>
                </a:cubicBezTo>
                <a:close/>
                <a:moveTo>
                  <a:pt x="7" y="3809854"/>
                </a:moveTo>
                <a:cubicBezTo>
                  <a:pt x="7" y="3809854"/>
                  <a:pt x="7" y="3809854"/>
                  <a:pt x="7" y="3740221"/>
                </a:cubicBezTo>
                <a:cubicBezTo>
                  <a:pt x="242226" y="3740221"/>
                  <a:pt x="436005" y="3935197"/>
                  <a:pt x="436005" y="4171950"/>
                </a:cubicBezTo>
                <a:cubicBezTo>
                  <a:pt x="436005" y="4171950"/>
                  <a:pt x="436005" y="4171950"/>
                  <a:pt x="366799" y="4171950"/>
                </a:cubicBezTo>
                <a:cubicBezTo>
                  <a:pt x="366799" y="3970011"/>
                  <a:pt x="200701" y="3809854"/>
                  <a:pt x="7" y="3809854"/>
                </a:cubicBezTo>
                <a:close/>
                <a:moveTo>
                  <a:pt x="5" y="2643084"/>
                </a:moveTo>
                <a:cubicBezTo>
                  <a:pt x="5" y="2643084"/>
                  <a:pt x="5" y="2643084"/>
                  <a:pt x="5" y="2573272"/>
                </a:cubicBezTo>
                <a:cubicBezTo>
                  <a:pt x="880391" y="2573272"/>
                  <a:pt x="1594407" y="3292326"/>
                  <a:pt x="1594407" y="4171948"/>
                </a:cubicBezTo>
                <a:cubicBezTo>
                  <a:pt x="1594407" y="4171948"/>
                  <a:pt x="1594407" y="4171948"/>
                  <a:pt x="1525085" y="4171948"/>
                </a:cubicBezTo>
                <a:cubicBezTo>
                  <a:pt x="1525085" y="3327232"/>
                  <a:pt x="838798" y="2643084"/>
                  <a:pt x="5" y="2643084"/>
                </a:cubicBezTo>
                <a:close/>
                <a:moveTo>
                  <a:pt x="2" y="3027747"/>
                </a:moveTo>
                <a:cubicBezTo>
                  <a:pt x="2" y="3027747"/>
                  <a:pt x="2" y="3027747"/>
                  <a:pt x="2" y="2957980"/>
                </a:cubicBezTo>
                <a:cubicBezTo>
                  <a:pt x="665062" y="2957980"/>
                  <a:pt x="1205426" y="3502170"/>
                  <a:pt x="1205426" y="4171947"/>
                </a:cubicBezTo>
                <a:cubicBezTo>
                  <a:pt x="1205426" y="4171947"/>
                  <a:pt x="1205426" y="4171947"/>
                  <a:pt x="1136149" y="4171947"/>
                </a:cubicBezTo>
                <a:cubicBezTo>
                  <a:pt x="1136149" y="3544033"/>
                  <a:pt x="623494" y="3027747"/>
                  <a:pt x="2" y="3027747"/>
                </a:cubicBezTo>
                <a:close/>
                <a:moveTo>
                  <a:pt x="2" y="3416878"/>
                </a:moveTo>
                <a:cubicBezTo>
                  <a:pt x="2" y="3416878"/>
                  <a:pt x="2" y="3416878"/>
                  <a:pt x="2" y="3346965"/>
                </a:cubicBezTo>
                <a:cubicBezTo>
                  <a:pt x="449734" y="3346965"/>
                  <a:pt x="816440" y="3717509"/>
                  <a:pt x="816440" y="4171951"/>
                </a:cubicBezTo>
                <a:cubicBezTo>
                  <a:pt x="816440" y="4171951"/>
                  <a:pt x="816440" y="4171951"/>
                  <a:pt x="747250" y="4171951"/>
                </a:cubicBezTo>
                <a:cubicBezTo>
                  <a:pt x="747250" y="3759457"/>
                  <a:pt x="415139" y="3416878"/>
                  <a:pt x="2" y="3416878"/>
                </a:cubicBezTo>
                <a:close/>
                <a:moveTo>
                  <a:pt x="0" y="2253408"/>
                </a:moveTo>
                <a:cubicBezTo>
                  <a:pt x="0" y="2253408"/>
                  <a:pt x="0" y="2253408"/>
                  <a:pt x="0" y="2183643"/>
                </a:cubicBezTo>
                <a:cubicBezTo>
                  <a:pt x="97179" y="2183643"/>
                  <a:pt x="194355" y="2190620"/>
                  <a:pt x="284593" y="2204573"/>
                </a:cubicBezTo>
                <a:cubicBezTo>
                  <a:pt x="312359" y="2155737"/>
                  <a:pt x="333185" y="2106903"/>
                  <a:pt x="360949" y="2065045"/>
                </a:cubicBezTo>
                <a:cubicBezTo>
                  <a:pt x="367890" y="2037138"/>
                  <a:pt x="374832" y="2009232"/>
                  <a:pt x="374832" y="1981325"/>
                </a:cubicBezTo>
                <a:cubicBezTo>
                  <a:pt x="374832" y="1772030"/>
                  <a:pt x="208239" y="1604595"/>
                  <a:pt x="0" y="1604595"/>
                </a:cubicBezTo>
                <a:cubicBezTo>
                  <a:pt x="0" y="1604595"/>
                  <a:pt x="0" y="1604595"/>
                  <a:pt x="0" y="1548783"/>
                </a:cubicBezTo>
                <a:cubicBezTo>
                  <a:pt x="229064" y="1548783"/>
                  <a:pt x="416478" y="1730171"/>
                  <a:pt x="423420" y="1960396"/>
                </a:cubicBezTo>
                <a:lnTo>
                  <a:pt x="415188" y="1977434"/>
                </a:lnTo>
                <a:lnTo>
                  <a:pt x="388715" y="2016209"/>
                </a:lnTo>
                <a:cubicBezTo>
                  <a:pt x="395657" y="2009232"/>
                  <a:pt x="402598" y="2000511"/>
                  <a:pt x="408671" y="1990918"/>
                </a:cubicBezTo>
                <a:lnTo>
                  <a:pt x="415188" y="1977434"/>
                </a:lnTo>
                <a:lnTo>
                  <a:pt x="454874" y="1919301"/>
                </a:lnTo>
                <a:cubicBezTo>
                  <a:pt x="524504" y="1824792"/>
                  <a:pt x="603895" y="1737149"/>
                  <a:pt x="687192" y="1653431"/>
                </a:cubicBezTo>
                <a:cubicBezTo>
                  <a:pt x="562248" y="1395300"/>
                  <a:pt x="305419" y="1220886"/>
                  <a:pt x="0" y="1220886"/>
                </a:cubicBezTo>
                <a:cubicBezTo>
                  <a:pt x="0" y="1220886"/>
                  <a:pt x="0" y="1220886"/>
                  <a:pt x="0" y="1165076"/>
                </a:cubicBezTo>
                <a:cubicBezTo>
                  <a:pt x="319302" y="1165076"/>
                  <a:pt x="590012" y="1346464"/>
                  <a:pt x="728841" y="1611573"/>
                </a:cubicBezTo>
                <a:cubicBezTo>
                  <a:pt x="721899" y="1611573"/>
                  <a:pt x="721899" y="1618548"/>
                  <a:pt x="721899" y="1618548"/>
                </a:cubicBezTo>
                <a:cubicBezTo>
                  <a:pt x="805196" y="1541805"/>
                  <a:pt x="895433" y="1472040"/>
                  <a:pt x="992613" y="1409254"/>
                </a:cubicBezTo>
                <a:cubicBezTo>
                  <a:pt x="791313" y="1060427"/>
                  <a:pt x="423421" y="830202"/>
                  <a:pt x="0" y="830202"/>
                </a:cubicBezTo>
                <a:cubicBezTo>
                  <a:pt x="0" y="830202"/>
                  <a:pt x="0" y="830202"/>
                  <a:pt x="0" y="774391"/>
                </a:cubicBezTo>
                <a:cubicBezTo>
                  <a:pt x="444245" y="774391"/>
                  <a:pt x="832963" y="1018568"/>
                  <a:pt x="1041201" y="1374371"/>
                </a:cubicBezTo>
                <a:cubicBezTo>
                  <a:pt x="1034262" y="1381348"/>
                  <a:pt x="1027318" y="1381348"/>
                  <a:pt x="1027318" y="1388325"/>
                </a:cubicBezTo>
                <a:cubicBezTo>
                  <a:pt x="1124499" y="1325535"/>
                  <a:pt x="1228619" y="1269722"/>
                  <a:pt x="1332740" y="1227864"/>
                </a:cubicBezTo>
                <a:cubicBezTo>
                  <a:pt x="1075911" y="760437"/>
                  <a:pt x="576130" y="439520"/>
                  <a:pt x="0" y="439520"/>
                </a:cubicBezTo>
                <a:cubicBezTo>
                  <a:pt x="0" y="439520"/>
                  <a:pt x="0" y="439520"/>
                  <a:pt x="0" y="383707"/>
                </a:cubicBezTo>
                <a:cubicBezTo>
                  <a:pt x="447716" y="383707"/>
                  <a:pt x="852485" y="572073"/>
                  <a:pt x="1141094" y="872280"/>
                </a:cubicBezTo>
                <a:lnTo>
                  <a:pt x="1386964" y="1205169"/>
                </a:lnTo>
                <a:lnTo>
                  <a:pt x="1381328" y="1206936"/>
                </a:lnTo>
                <a:cubicBezTo>
                  <a:pt x="1381328" y="1206936"/>
                  <a:pt x="1388270" y="1206936"/>
                  <a:pt x="1388270" y="1206936"/>
                </a:cubicBezTo>
                <a:lnTo>
                  <a:pt x="1386964" y="1205169"/>
                </a:lnTo>
                <a:lnTo>
                  <a:pt x="1542713" y="1156356"/>
                </a:lnTo>
                <a:cubicBezTo>
                  <a:pt x="1598246" y="1140657"/>
                  <a:pt x="1655509" y="1126704"/>
                  <a:pt x="1714511" y="1116240"/>
                </a:cubicBezTo>
                <a:cubicBezTo>
                  <a:pt x="1402154" y="488356"/>
                  <a:pt x="749664" y="55813"/>
                  <a:pt x="0" y="55813"/>
                </a:cubicBezTo>
                <a:cubicBezTo>
                  <a:pt x="0" y="55813"/>
                  <a:pt x="0" y="55813"/>
                  <a:pt x="1" y="0"/>
                </a:cubicBezTo>
                <a:cubicBezTo>
                  <a:pt x="777430" y="0"/>
                  <a:pt x="1450741" y="453472"/>
                  <a:pt x="1770040" y="1109263"/>
                </a:cubicBezTo>
                <a:cubicBezTo>
                  <a:pt x="1867220" y="1095310"/>
                  <a:pt x="1964395" y="1088333"/>
                  <a:pt x="2061577" y="1088333"/>
                </a:cubicBezTo>
                <a:cubicBezTo>
                  <a:pt x="2165699" y="1088333"/>
                  <a:pt x="2262875" y="1095310"/>
                  <a:pt x="2360055" y="1109263"/>
                </a:cubicBezTo>
                <a:cubicBezTo>
                  <a:pt x="2679353" y="453472"/>
                  <a:pt x="3352663" y="0"/>
                  <a:pt x="4130093" y="0"/>
                </a:cubicBezTo>
                <a:cubicBezTo>
                  <a:pt x="4907515" y="0"/>
                  <a:pt x="5580822" y="453472"/>
                  <a:pt x="5900124" y="1109263"/>
                </a:cubicBezTo>
                <a:cubicBezTo>
                  <a:pt x="5997300" y="1095310"/>
                  <a:pt x="6094480" y="1088333"/>
                  <a:pt x="6191660" y="1088333"/>
                </a:cubicBezTo>
                <a:cubicBezTo>
                  <a:pt x="6288836" y="1088333"/>
                  <a:pt x="6386016" y="1095310"/>
                  <a:pt x="6483194" y="1109263"/>
                </a:cubicBezTo>
                <a:cubicBezTo>
                  <a:pt x="6564754" y="945316"/>
                  <a:pt x="6667572" y="794013"/>
                  <a:pt x="6788069" y="659279"/>
                </a:cubicBezTo>
                <a:lnTo>
                  <a:pt x="6858000" y="590929"/>
                </a:lnTo>
                <a:lnTo>
                  <a:pt x="6858000" y="665019"/>
                </a:lnTo>
                <a:lnTo>
                  <a:pt x="6837626" y="684722"/>
                </a:lnTo>
                <a:cubicBezTo>
                  <a:pt x="6721405" y="813427"/>
                  <a:pt x="6622438" y="958029"/>
                  <a:pt x="6544306" y="1114826"/>
                </a:cubicBezTo>
                <a:cubicBezTo>
                  <a:pt x="6599865" y="1125283"/>
                  <a:pt x="6655428" y="1139219"/>
                  <a:pt x="6710987" y="1154897"/>
                </a:cubicBezTo>
                <a:lnTo>
                  <a:pt x="6858000" y="1199461"/>
                </a:lnTo>
                <a:lnTo>
                  <a:pt x="6858000" y="1277994"/>
                </a:lnTo>
                <a:lnTo>
                  <a:pt x="6857014" y="1277587"/>
                </a:lnTo>
                <a:cubicBezTo>
                  <a:pt x="6650057" y="1200537"/>
                  <a:pt x="6425941" y="1158401"/>
                  <a:pt x="6191656" y="1158401"/>
                </a:cubicBezTo>
                <a:cubicBezTo>
                  <a:pt x="5448886" y="1158401"/>
                  <a:pt x="4796362" y="1589869"/>
                  <a:pt x="4483984" y="2216191"/>
                </a:cubicBezTo>
                <a:cubicBezTo>
                  <a:pt x="4595052" y="2237070"/>
                  <a:pt x="4699178" y="2264907"/>
                  <a:pt x="4796362" y="2299703"/>
                </a:cubicBezTo>
                <a:cubicBezTo>
                  <a:pt x="5074031" y="1805602"/>
                  <a:pt x="5594664" y="1478522"/>
                  <a:pt x="6191656" y="1478522"/>
                </a:cubicBezTo>
                <a:cubicBezTo>
                  <a:pt x="6415527" y="1478522"/>
                  <a:pt x="6629638" y="1524518"/>
                  <a:pt x="6824102" y="1608068"/>
                </a:cubicBezTo>
                <a:lnTo>
                  <a:pt x="6858000" y="1625375"/>
                </a:lnTo>
                <a:lnTo>
                  <a:pt x="6858000" y="1704472"/>
                </a:lnTo>
                <a:lnTo>
                  <a:pt x="6794218" y="1671689"/>
                </a:lnTo>
                <a:cubicBezTo>
                  <a:pt x="6609244" y="1591646"/>
                  <a:pt x="6405338" y="1547383"/>
                  <a:pt x="6191660" y="1547383"/>
                </a:cubicBezTo>
                <a:cubicBezTo>
                  <a:pt x="5621848" y="1547383"/>
                  <a:pt x="5121526" y="1862142"/>
                  <a:pt x="4864415" y="2330786"/>
                </a:cubicBezTo>
                <a:cubicBezTo>
                  <a:pt x="4961701" y="2365761"/>
                  <a:pt x="5058984" y="2414723"/>
                  <a:pt x="5149321" y="2470682"/>
                </a:cubicBezTo>
                <a:cubicBezTo>
                  <a:pt x="5357790" y="2106958"/>
                  <a:pt x="5746928" y="1862142"/>
                  <a:pt x="6191660" y="1862142"/>
                </a:cubicBezTo>
                <a:cubicBezTo>
                  <a:pt x="6414024" y="1862142"/>
                  <a:pt x="6622491" y="1923347"/>
                  <a:pt x="6801425" y="2030016"/>
                </a:cubicBezTo>
                <a:lnTo>
                  <a:pt x="6858000" y="2068909"/>
                </a:lnTo>
                <a:lnTo>
                  <a:pt x="6858000" y="2149553"/>
                </a:lnTo>
                <a:lnTo>
                  <a:pt x="6770163" y="2089567"/>
                </a:lnTo>
                <a:cubicBezTo>
                  <a:pt x="6601035" y="1989515"/>
                  <a:pt x="6403286" y="1932092"/>
                  <a:pt x="6191660" y="1932092"/>
                </a:cubicBezTo>
                <a:cubicBezTo>
                  <a:pt x="5768404" y="1932092"/>
                  <a:pt x="5400660" y="2161780"/>
                  <a:pt x="5206379" y="2502834"/>
                </a:cubicBezTo>
                <a:cubicBezTo>
                  <a:pt x="5303521" y="2565478"/>
                  <a:pt x="5393719" y="2642041"/>
                  <a:pt x="5476984" y="2718604"/>
                </a:cubicBezTo>
                <a:cubicBezTo>
                  <a:pt x="5470045" y="2711646"/>
                  <a:pt x="5470045" y="2704685"/>
                  <a:pt x="5463107" y="2704685"/>
                </a:cubicBezTo>
                <a:cubicBezTo>
                  <a:pt x="5594941" y="2433233"/>
                  <a:pt x="5872484" y="2252265"/>
                  <a:pt x="6191660" y="2252265"/>
                </a:cubicBezTo>
                <a:cubicBezTo>
                  <a:pt x="6431040" y="2252265"/>
                  <a:pt x="6647003" y="2354060"/>
                  <a:pt x="6795640" y="2519476"/>
                </a:cubicBezTo>
                <a:lnTo>
                  <a:pt x="6858000" y="2599431"/>
                </a:lnTo>
                <a:lnTo>
                  <a:pt x="6858000" y="2733877"/>
                </a:lnTo>
                <a:lnTo>
                  <a:pt x="6818348" y="2661442"/>
                </a:lnTo>
                <a:cubicBezTo>
                  <a:pt x="6684845" y="2454815"/>
                  <a:pt x="6450456" y="2321075"/>
                  <a:pt x="6189521" y="2321075"/>
                </a:cubicBezTo>
                <a:cubicBezTo>
                  <a:pt x="5891305" y="2321075"/>
                  <a:pt x="5634703" y="2495755"/>
                  <a:pt x="5509869" y="2754282"/>
                </a:cubicBezTo>
                <a:cubicBezTo>
                  <a:pt x="5600025" y="2845115"/>
                  <a:pt x="5683250" y="2942935"/>
                  <a:pt x="5759538" y="3047746"/>
                </a:cubicBezTo>
                <a:cubicBezTo>
                  <a:pt x="5773407" y="2817166"/>
                  <a:pt x="5960659" y="2635501"/>
                  <a:pt x="6189521" y="2635501"/>
                </a:cubicBezTo>
                <a:cubicBezTo>
                  <a:pt x="6418383" y="2635501"/>
                  <a:pt x="6605634" y="2817166"/>
                  <a:pt x="6619503" y="3047746"/>
                </a:cubicBezTo>
                <a:cubicBezTo>
                  <a:pt x="6657646" y="2995341"/>
                  <a:pt x="6697524" y="2944683"/>
                  <a:pt x="6739135" y="2895772"/>
                </a:cubicBezTo>
                <a:lnTo>
                  <a:pt x="6858000" y="2766436"/>
                </a:lnTo>
                <a:lnTo>
                  <a:pt x="6858000" y="2867669"/>
                </a:lnTo>
                <a:lnTo>
                  <a:pt x="6782228" y="2951225"/>
                </a:lnTo>
                <a:cubicBezTo>
                  <a:pt x="6509116" y="3282797"/>
                  <a:pt x="6344368" y="3708009"/>
                  <a:pt x="6344368" y="4171947"/>
                </a:cubicBezTo>
                <a:cubicBezTo>
                  <a:pt x="6344368" y="4171947"/>
                  <a:pt x="6344368" y="4171947"/>
                  <a:pt x="6274955" y="4171947"/>
                </a:cubicBezTo>
                <a:cubicBezTo>
                  <a:pt x="6274955" y="4074278"/>
                  <a:pt x="6281895" y="3983581"/>
                  <a:pt x="6295776" y="3892887"/>
                </a:cubicBezTo>
                <a:cubicBezTo>
                  <a:pt x="6261072" y="3899864"/>
                  <a:pt x="6226365" y="3899864"/>
                  <a:pt x="6191660" y="3899864"/>
                </a:cubicBezTo>
                <a:cubicBezTo>
                  <a:pt x="6156951" y="3899864"/>
                  <a:pt x="6122246" y="3899864"/>
                  <a:pt x="6087539" y="3892887"/>
                </a:cubicBezTo>
                <a:cubicBezTo>
                  <a:pt x="6101421" y="3983581"/>
                  <a:pt x="6108363" y="4074278"/>
                  <a:pt x="6108363" y="4171947"/>
                </a:cubicBezTo>
                <a:cubicBezTo>
                  <a:pt x="6108363" y="4171947"/>
                  <a:pt x="6108363" y="4171947"/>
                  <a:pt x="6038949" y="4171947"/>
                </a:cubicBezTo>
                <a:cubicBezTo>
                  <a:pt x="6038949" y="3111517"/>
                  <a:pt x="5178225" y="2253408"/>
                  <a:pt x="4130092" y="2253408"/>
                </a:cubicBezTo>
                <a:cubicBezTo>
                  <a:pt x="3075010" y="2253408"/>
                  <a:pt x="2221228" y="3111517"/>
                  <a:pt x="2221228" y="4171947"/>
                </a:cubicBezTo>
                <a:cubicBezTo>
                  <a:pt x="2221228" y="4171947"/>
                  <a:pt x="2221228" y="4171947"/>
                  <a:pt x="2151816" y="4171947"/>
                </a:cubicBezTo>
                <a:cubicBezTo>
                  <a:pt x="2151816" y="4074278"/>
                  <a:pt x="2158757" y="3983581"/>
                  <a:pt x="2172638" y="3892887"/>
                </a:cubicBezTo>
                <a:cubicBezTo>
                  <a:pt x="2137933" y="3899864"/>
                  <a:pt x="2103224" y="3899864"/>
                  <a:pt x="2061576" y="3899864"/>
                </a:cubicBezTo>
                <a:cubicBezTo>
                  <a:pt x="2026868" y="3899864"/>
                  <a:pt x="1992161" y="3899864"/>
                  <a:pt x="1957454" y="3892887"/>
                </a:cubicBezTo>
                <a:cubicBezTo>
                  <a:pt x="1971337" y="3983581"/>
                  <a:pt x="1978280" y="4074278"/>
                  <a:pt x="1978280" y="4171947"/>
                </a:cubicBezTo>
                <a:cubicBezTo>
                  <a:pt x="1978280" y="4171947"/>
                  <a:pt x="1978280" y="4171947"/>
                  <a:pt x="1908866" y="4171947"/>
                </a:cubicBezTo>
                <a:cubicBezTo>
                  <a:pt x="1908866" y="3111517"/>
                  <a:pt x="1055085" y="2253408"/>
                  <a:pt x="0" y="2253408"/>
                </a:cubicBezTo>
                <a:close/>
              </a:path>
            </a:pathLst>
          </a:custGeom>
          <a:gradFill>
            <a:gsLst>
              <a:gs pos="40000">
                <a:schemeClr val="accent1">
                  <a:alpha val="25000"/>
                </a:schemeClr>
              </a:gs>
              <a:gs pos="20000">
                <a:schemeClr val="accent1">
                  <a:alpha val="15000"/>
                </a:schemeClr>
              </a:gs>
              <a:gs pos="0">
                <a:schemeClr val="accent1">
                  <a:alpha val="5000"/>
                </a:schemeClr>
              </a:gs>
              <a:gs pos="60000">
                <a:schemeClr val="accent1">
                  <a:alpha val="35000"/>
                </a:schemeClr>
              </a:gs>
              <a:gs pos="80000">
                <a:schemeClr val="accent1">
                  <a:alpha val="45000"/>
                </a:schemeClr>
              </a:gs>
              <a:gs pos="100000">
                <a:schemeClr val="accent1">
                  <a:alpha val="50000"/>
                </a:schemeClr>
              </a:gs>
            </a:gsLst>
            <a:lin ang="5400000" scaled="1"/>
          </a:gradFill>
          <a:ln>
            <a:noFill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ID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77" t="3316" r="5517" b="6082"/>
          <a:stretch>
            <a:fillRect/>
          </a:stretch>
        </p:blipFill>
        <p:spPr>
          <a:xfrm>
            <a:off x="822484" y="1175016"/>
            <a:ext cx="4035265" cy="4507968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4430768" y="5828641"/>
            <a:ext cx="1903242" cy="1903242"/>
            <a:chOff x="4019550" y="500204"/>
            <a:chExt cx="1562100" cy="1562100"/>
          </a:xfrm>
        </p:grpSpPr>
        <p:sp>
          <p:nvSpPr>
            <p:cNvPr id="8" name="Oval 7"/>
            <p:cNvSpPr/>
            <p:nvPr/>
          </p:nvSpPr>
          <p:spPr>
            <a:xfrm>
              <a:off x="4413250" y="893904"/>
              <a:ext cx="774700" cy="774700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ID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9" name="Oval 8"/>
            <p:cNvSpPr/>
            <p:nvPr/>
          </p:nvSpPr>
          <p:spPr>
            <a:xfrm>
              <a:off x="4019550" y="500204"/>
              <a:ext cx="1562100" cy="1562100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ID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10" name="Oval 9"/>
            <p:cNvSpPr/>
            <p:nvPr/>
          </p:nvSpPr>
          <p:spPr>
            <a:xfrm>
              <a:off x="4203700" y="684354"/>
              <a:ext cx="1193800" cy="1193800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ID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9872012" y="-1019593"/>
            <a:ext cx="2119075" cy="2119075"/>
            <a:chOff x="4019550" y="500204"/>
            <a:chExt cx="1562100" cy="1562100"/>
          </a:xfrm>
        </p:grpSpPr>
        <p:sp>
          <p:nvSpPr>
            <p:cNvPr id="30" name="Oval 29"/>
            <p:cNvSpPr/>
            <p:nvPr/>
          </p:nvSpPr>
          <p:spPr>
            <a:xfrm>
              <a:off x="4413250" y="893904"/>
              <a:ext cx="774700" cy="774700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ID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31" name="Oval 30"/>
            <p:cNvSpPr/>
            <p:nvPr/>
          </p:nvSpPr>
          <p:spPr>
            <a:xfrm>
              <a:off x="4019550" y="500204"/>
              <a:ext cx="1562100" cy="1562100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ID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32" name="Oval 31"/>
            <p:cNvSpPr/>
            <p:nvPr/>
          </p:nvSpPr>
          <p:spPr>
            <a:xfrm>
              <a:off x="4203700" y="684354"/>
              <a:ext cx="1193800" cy="1193800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ID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pic>
        <p:nvPicPr>
          <p:cNvPr id="5" name="图片占位符 4"/>
          <p:cNvPicPr>
            <a:picLocks noGrp="1" noChangeAspect="1"/>
          </p:cNvPicPr>
          <p:nvPr>
            <p:ph type="pic" sz="quarter" idx="10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01" r="10401"/>
          <a:stretch>
            <a:fillRect/>
          </a:stretch>
        </p:blipFill>
        <p:spPr>
          <a:xfrm>
            <a:off x="1200150" y="1544638"/>
            <a:ext cx="3230563" cy="2719387"/>
          </a:xfrm>
        </p:spPr>
      </p:pic>
      <p:grpSp>
        <p:nvGrpSpPr>
          <p:cNvPr id="34" name="Group 12"/>
          <p:cNvGrpSpPr/>
          <p:nvPr/>
        </p:nvGrpSpPr>
        <p:grpSpPr>
          <a:xfrm>
            <a:off x="3864115" y="3842600"/>
            <a:ext cx="1293752" cy="1293752"/>
            <a:chOff x="4246764" y="3936826"/>
            <a:chExt cx="1739900" cy="1739900"/>
          </a:xfrm>
        </p:grpSpPr>
        <p:sp>
          <p:nvSpPr>
            <p:cNvPr id="35" name="Oval 10"/>
            <p:cNvSpPr/>
            <p:nvPr/>
          </p:nvSpPr>
          <p:spPr>
            <a:xfrm>
              <a:off x="4246764" y="3936826"/>
              <a:ext cx="1739900" cy="1739900"/>
            </a:xfrm>
            <a:prstGeom prst="ellipse">
              <a:avLst/>
            </a:prstGeom>
            <a:solidFill>
              <a:schemeClr val="accent1"/>
            </a:solidFill>
            <a:ln w="508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ID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  <p:sp>
          <p:nvSpPr>
            <p:cNvPr id="36" name="Freeform: Shape 11"/>
            <p:cNvSpPr/>
            <p:nvPr/>
          </p:nvSpPr>
          <p:spPr bwMode="auto">
            <a:xfrm>
              <a:off x="4735843" y="4425037"/>
              <a:ext cx="761742" cy="763478"/>
            </a:xfrm>
            <a:custGeom>
              <a:avLst/>
              <a:gdLst>
                <a:gd name="connsiteX0" fmla="*/ 223758 w 584200"/>
                <a:gd name="connsiteY0" fmla="*/ 544256 h 585531"/>
                <a:gd name="connsiteX1" fmla="*/ 365205 w 584200"/>
                <a:gd name="connsiteY1" fmla="*/ 544256 h 585531"/>
                <a:gd name="connsiteX2" fmla="*/ 370444 w 584200"/>
                <a:gd name="connsiteY2" fmla="*/ 551995 h 585531"/>
                <a:gd name="connsiteX3" fmla="*/ 294482 w 584200"/>
                <a:gd name="connsiteY3" fmla="*/ 585531 h 585531"/>
                <a:gd name="connsiteX4" fmla="*/ 218520 w 584200"/>
                <a:gd name="connsiteY4" fmla="*/ 551995 h 585531"/>
                <a:gd name="connsiteX5" fmla="*/ 223758 w 584200"/>
                <a:gd name="connsiteY5" fmla="*/ 544256 h 585531"/>
                <a:gd name="connsiteX6" fmla="*/ 373045 w 584200"/>
                <a:gd name="connsiteY6" fmla="*/ 187475 h 585531"/>
                <a:gd name="connsiteX7" fmla="*/ 354780 w 584200"/>
                <a:gd name="connsiteY7" fmla="*/ 194312 h 585531"/>
                <a:gd name="connsiteX8" fmla="*/ 284328 w 584200"/>
                <a:gd name="connsiteY8" fmla="*/ 262029 h 585531"/>
                <a:gd name="connsiteX9" fmla="*/ 250406 w 584200"/>
                <a:gd name="connsiteY9" fmla="*/ 262029 h 585531"/>
                <a:gd name="connsiteX10" fmla="*/ 234750 w 584200"/>
                <a:gd name="connsiteY10" fmla="*/ 246402 h 585531"/>
                <a:gd name="connsiteX11" fmla="*/ 200829 w 584200"/>
                <a:gd name="connsiteY11" fmla="*/ 246402 h 585531"/>
                <a:gd name="connsiteX12" fmla="*/ 190391 w 584200"/>
                <a:gd name="connsiteY12" fmla="*/ 256820 h 585531"/>
                <a:gd name="connsiteX13" fmla="*/ 190391 w 584200"/>
                <a:gd name="connsiteY13" fmla="*/ 290679 h 585531"/>
                <a:gd name="connsiteX14" fmla="*/ 226922 w 584200"/>
                <a:gd name="connsiteY14" fmla="*/ 327142 h 585531"/>
                <a:gd name="connsiteX15" fmla="*/ 307812 w 584200"/>
                <a:gd name="connsiteY15" fmla="*/ 327142 h 585531"/>
                <a:gd name="connsiteX16" fmla="*/ 399139 w 584200"/>
                <a:gd name="connsiteY16" fmla="*/ 238589 h 585531"/>
                <a:gd name="connsiteX17" fmla="*/ 399139 w 584200"/>
                <a:gd name="connsiteY17" fmla="*/ 204730 h 585531"/>
                <a:gd name="connsiteX18" fmla="*/ 391311 w 584200"/>
                <a:gd name="connsiteY18" fmla="*/ 194312 h 585531"/>
                <a:gd name="connsiteX19" fmla="*/ 373045 w 584200"/>
                <a:gd name="connsiteY19" fmla="*/ 187475 h 585531"/>
                <a:gd name="connsiteX20" fmla="*/ 305140 w 584200"/>
                <a:gd name="connsiteY20" fmla="*/ 207 h 585531"/>
                <a:gd name="connsiteX21" fmla="*/ 503351 w 584200"/>
                <a:gd name="connsiteY21" fmla="*/ 217109 h 585531"/>
                <a:gd name="connsiteX22" fmla="*/ 503351 w 584200"/>
                <a:gd name="connsiteY22" fmla="*/ 282441 h 585531"/>
                <a:gd name="connsiteX23" fmla="*/ 568552 w 584200"/>
                <a:gd name="connsiteY23" fmla="*/ 447077 h 585531"/>
                <a:gd name="connsiteX24" fmla="*/ 576376 w 584200"/>
                <a:gd name="connsiteY24" fmla="*/ 454917 h 585531"/>
                <a:gd name="connsiteX25" fmla="*/ 584200 w 584200"/>
                <a:gd name="connsiteY25" fmla="*/ 473210 h 585531"/>
                <a:gd name="connsiteX26" fmla="*/ 584200 w 584200"/>
                <a:gd name="connsiteY26" fmla="*/ 481050 h 585531"/>
                <a:gd name="connsiteX27" fmla="*/ 558120 w 584200"/>
                <a:gd name="connsiteY27" fmla="*/ 504569 h 585531"/>
                <a:gd name="connsiteX28" fmla="*/ 26080 w 584200"/>
                <a:gd name="connsiteY28" fmla="*/ 499343 h 585531"/>
                <a:gd name="connsiteX29" fmla="*/ 0 w 584200"/>
                <a:gd name="connsiteY29" fmla="*/ 473210 h 585531"/>
                <a:gd name="connsiteX30" fmla="*/ 0 w 584200"/>
                <a:gd name="connsiteY30" fmla="*/ 467983 h 585531"/>
                <a:gd name="connsiteX31" fmla="*/ 7824 w 584200"/>
                <a:gd name="connsiteY31" fmla="*/ 449691 h 585531"/>
                <a:gd name="connsiteX32" fmla="*/ 15648 w 584200"/>
                <a:gd name="connsiteY32" fmla="*/ 441851 h 585531"/>
                <a:gd name="connsiteX33" fmla="*/ 86065 w 584200"/>
                <a:gd name="connsiteY33" fmla="*/ 277215 h 585531"/>
                <a:gd name="connsiteX34" fmla="*/ 86065 w 584200"/>
                <a:gd name="connsiteY34" fmla="*/ 206656 h 585531"/>
                <a:gd name="connsiteX35" fmla="*/ 305140 w 584200"/>
                <a:gd name="connsiteY35" fmla="*/ 207 h 5855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584200" h="585531">
                  <a:moveTo>
                    <a:pt x="223758" y="544256"/>
                  </a:moveTo>
                  <a:cubicBezTo>
                    <a:pt x="223758" y="544256"/>
                    <a:pt x="223758" y="544256"/>
                    <a:pt x="365205" y="544256"/>
                  </a:cubicBezTo>
                  <a:cubicBezTo>
                    <a:pt x="370444" y="544256"/>
                    <a:pt x="373063" y="549416"/>
                    <a:pt x="370444" y="551995"/>
                  </a:cubicBezTo>
                  <a:cubicBezTo>
                    <a:pt x="352108" y="572633"/>
                    <a:pt x="323295" y="585531"/>
                    <a:pt x="294482" y="585531"/>
                  </a:cubicBezTo>
                  <a:cubicBezTo>
                    <a:pt x="265669" y="585531"/>
                    <a:pt x="236855" y="572633"/>
                    <a:pt x="218520" y="551995"/>
                  </a:cubicBezTo>
                  <a:cubicBezTo>
                    <a:pt x="215900" y="549416"/>
                    <a:pt x="218520" y="544256"/>
                    <a:pt x="223758" y="544256"/>
                  </a:cubicBezTo>
                  <a:close/>
                  <a:moveTo>
                    <a:pt x="373045" y="187475"/>
                  </a:moveTo>
                  <a:cubicBezTo>
                    <a:pt x="366522" y="187150"/>
                    <a:pt x="359999" y="189103"/>
                    <a:pt x="354780" y="194312"/>
                  </a:cubicBezTo>
                  <a:cubicBezTo>
                    <a:pt x="354780" y="194312"/>
                    <a:pt x="354780" y="194312"/>
                    <a:pt x="284328" y="262029"/>
                  </a:cubicBezTo>
                  <a:cubicBezTo>
                    <a:pt x="276500" y="272447"/>
                    <a:pt x="260844" y="272447"/>
                    <a:pt x="250406" y="262029"/>
                  </a:cubicBezTo>
                  <a:cubicBezTo>
                    <a:pt x="250406" y="262029"/>
                    <a:pt x="250406" y="262029"/>
                    <a:pt x="234750" y="246402"/>
                  </a:cubicBezTo>
                  <a:cubicBezTo>
                    <a:pt x="226922" y="238589"/>
                    <a:pt x="211266" y="238589"/>
                    <a:pt x="200829" y="246402"/>
                  </a:cubicBezTo>
                  <a:cubicBezTo>
                    <a:pt x="200829" y="246402"/>
                    <a:pt x="200829" y="246402"/>
                    <a:pt x="190391" y="256820"/>
                  </a:cubicBezTo>
                  <a:cubicBezTo>
                    <a:pt x="182563" y="264634"/>
                    <a:pt x="182563" y="280261"/>
                    <a:pt x="190391" y="290679"/>
                  </a:cubicBezTo>
                  <a:cubicBezTo>
                    <a:pt x="190391" y="290679"/>
                    <a:pt x="190391" y="290679"/>
                    <a:pt x="226922" y="327142"/>
                  </a:cubicBezTo>
                  <a:cubicBezTo>
                    <a:pt x="250406" y="350582"/>
                    <a:pt x="284328" y="350582"/>
                    <a:pt x="307812" y="327142"/>
                  </a:cubicBezTo>
                  <a:cubicBezTo>
                    <a:pt x="307812" y="327142"/>
                    <a:pt x="307812" y="327142"/>
                    <a:pt x="399139" y="238589"/>
                  </a:cubicBezTo>
                  <a:cubicBezTo>
                    <a:pt x="409576" y="230775"/>
                    <a:pt x="409576" y="215148"/>
                    <a:pt x="399139" y="204730"/>
                  </a:cubicBezTo>
                  <a:cubicBezTo>
                    <a:pt x="399139" y="204730"/>
                    <a:pt x="399139" y="204730"/>
                    <a:pt x="391311" y="194312"/>
                  </a:cubicBezTo>
                  <a:cubicBezTo>
                    <a:pt x="386092" y="190406"/>
                    <a:pt x="379569" y="187801"/>
                    <a:pt x="373045" y="187475"/>
                  </a:cubicBezTo>
                  <a:close/>
                  <a:moveTo>
                    <a:pt x="305140" y="207"/>
                  </a:moveTo>
                  <a:cubicBezTo>
                    <a:pt x="417286" y="5434"/>
                    <a:pt x="505959" y="102125"/>
                    <a:pt x="503351" y="217109"/>
                  </a:cubicBezTo>
                  <a:cubicBezTo>
                    <a:pt x="503351" y="217109"/>
                    <a:pt x="503351" y="217109"/>
                    <a:pt x="503351" y="282441"/>
                  </a:cubicBezTo>
                  <a:cubicBezTo>
                    <a:pt x="503351" y="345160"/>
                    <a:pt x="526823" y="402652"/>
                    <a:pt x="568552" y="447077"/>
                  </a:cubicBezTo>
                  <a:lnTo>
                    <a:pt x="576376" y="454917"/>
                  </a:lnTo>
                  <a:cubicBezTo>
                    <a:pt x="581592" y="460144"/>
                    <a:pt x="584200" y="467983"/>
                    <a:pt x="584200" y="473210"/>
                  </a:cubicBezTo>
                  <a:cubicBezTo>
                    <a:pt x="584200" y="473210"/>
                    <a:pt x="584200" y="473210"/>
                    <a:pt x="584200" y="481050"/>
                  </a:cubicBezTo>
                  <a:cubicBezTo>
                    <a:pt x="584200" y="494116"/>
                    <a:pt x="573768" y="504569"/>
                    <a:pt x="558120" y="504569"/>
                  </a:cubicBezTo>
                  <a:cubicBezTo>
                    <a:pt x="558120" y="504569"/>
                    <a:pt x="558120" y="504569"/>
                    <a:pt x="26080" y="499343"/>
                  </a:cubicBezTo>
                  <a:cubicBezTo>
                    <a:pt x="10432" y="499343"/>
                    <a:pt x="0" y="486276"/>
                    <a:pt x="0" y="473210"/>
                  </a:cubicBezTo>
                  <a:cubicBezTo>
                    <a:pt x="0" y="473210"/>
                    <a:pt x="0" y="473210"/>
                    <a:pt x="0" y="467983"/>
                  </a:cubicBezTo>
                  <a:cubicBezTo>
                    <a:pt x="0" y="460144"/>
                    <a:pt x="2608" y="454917"/>
                    <a:pt x="7824" y="449691"/>
                  </a:cubicBezTo>
                  <a:cubicBezTo>
                    <a:pt x="7824" y="449691"/>
                    <a:pt x="7824" y="449691"/>
                    <a:pt x="15648" y="441851"/>
                  </a:cubicBezTo>
                  <a:cubicBezTo>
                    <a:pt x="59985" y="397425"/>
                    <a:pt x="86065" y="339933"/>
                    <a:pt x="86065" y="277215"/>
                  </a:cubicBezTo>
                  <a:cubicBezTo>
                    <a:pt x="86065" y="277215"/>
                    <a:pt x="86065" y="277215"/>
                    <a:pt x="86065" y="206656"/>
                  </a:cubicBezTo>
                  <a:cubicBezTo>
                    <a:pt x="88673" y="89059"/>
                    <a:pt x="185171" y="-5019"/>
                    <a:pt x="305140" y="207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anchor="t" anchorCtr="0" compatLnSpc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ID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+mn-ea"/>
                <a:sym typeface="+mn-lt"/>
              </a:endParaRPr>
            </a:p>
          </p:txBody>
        </p:sp>
      </p:grpSp>
      <p:sp>
        <p:nvSpPr>
          <p:cNvPr id="37" name="矩形: 圆角 36"/>
          <p:cNvSpPr/>
          <p:nvPr/>
        </p:nvSpPr>
        <p:spPr>
          <a:xfrm>
            <a:off x="8666316" y="5081539"/>
            <a:ext cx="1496595" cy="329300"/>
          </a:xfrm>
          <a:prstGeom prst="roundRect">
            <a:avLst>
              <a:gd name="adj" fmla="val 26269"/>
            </a:avLst>
          </a:prstGeom>
          <a:solidFill>
            <a:srgbClr val="E48312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+mn-ea"/>
                <a:sym typeface="+mn-lt"/>
              </a:rPr>
              <a:t>老师：</a:t>
            </a:r>
            <a:r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+mn-ea"/>
                <a:sym typeface="+mn-lt"/>
              </a:rPr>
              <a:t>PPT818</a:t>
            </a: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38" name="矩形: 圆角 37"/>
          <p:cNvSpPr/>
          <p:nvPr/>
        </p:nvSpPr>
        <p:spPr>
          <a:xfrm>
            <a:off x="10507845" y="5086282"/>
            <a:ext cx="1274250" cy="329300"/>
          </a:xfrm>
          <a:prstGeom prst="roundRect">
            <a:avLst>
              <a:gd name="adj" fmla="val 26269"/>
            </a:avLst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+mn-ea"/>
                <a:sym typeface="+mn-lt"/>
              </a:rPr>
              <a:t>时间：</a:t>
            </a: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+mn-ea"/>
                <a:sym typeface="+mn-lt"/>
              </a:rPr>
              <a:t>20XX</a:t>
            </a:r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grpSp>
        <p:nvGrpSpPr>
          <p:cNvPr id="39" name="组合 38"/>
          <p:cNvGrpSpPr/>
          <p:nvPr/>
        </p:nvGrpSpPr>
        <p:grpSpPr>
          <a:xfrm>
            <a:off x="5486776" y="2508707"/>
            <a:ext cx="6295319" cy="1229725"/>
            <a:chOff x="1364958" y="2838907"/>
            <a:chExt cx="6295319" cy="1229725"/>
          </a:xfrm>
        </p:grpSpPr>
        <p:sp>
          <p:nvSpPr>
            <p:cNvPr id="40" name="矩形 39"/>
            <p:cNvSpPr/>
            <p:nvPr/>
          </p:nvSpPr>
          <p:spPr bwMode="auto">
            <a:xfrm>
              <a:off x="1364958" y="2838907"/>
              <a:ext cx="6176529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 defTabSz="457200">
                <a:defRPr/>
              </a:pPr>
              <a:r>
                <a:rPr lang="zh-CN" altLang="en-US" sz="4000" b="1" kern="100" dirty="0">
                  <a:cs typeface="+mn-ea"/>
                  <a:sym typeface="+mn-lt"/>
                </a:rPr>
                <a:t>感谢各位的聆听指导</a:t>
              </a:r>
            </a:p>
          </p:txBody>
        </p:sp>
        <p:sp>
          <p:nvSpPr>
            <p:cNvPr id="41" name="矩形 40"/>
            <p:cNvSpPr/>
            <p:nvPr/>
          </p:nvSpPr>
          <p:spPr>
            <a:xfrm>
              <a:off x="4187561" y="3730078"/>
              <a:ext cx="3472716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 defTabSz="457200"/>
              <a:r>
                <a:rPr lang="zh-CN" altLang="en-US" sz="1600" dirty="0">
                  <a:cs typeface="+mn-ea"/>
                  <a:sym typeface="+mn-lt"/>
                </a:rPr>
                <a:t>人教版 数学九年级上册</a:t>
              </a:r>
            </a:p>
          </p:txBody>
        </p:sp>
        <p:cxnSp>
          <p:nvCxnSpPr>
            <p:cNvPr id="42" name="直接连接符 41"/>
            <p:cNvCxnSpPr/>
            <p:nvPr/>
          </p:nvCxnSpPr>
          <p:spPr>
            <a:xfrm>
              <a:off x="1364958" y="3577843"/>
              <a:ext cx="6176529" cy="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miter lim="800000"/>
            </a:ln>
            <a:effectLst/>
          </p:spPr>
        </p:cxnSp>
      </p:grpSp>
      <p:sp>
        <p:nvSpPr>
          <p:cNvPr id="43" name="矩形 42"/>
          <p:cNvSpPr/>
          <p:nvPr/>
        </p:nvSpPr>
        <p:spPr bwMode="auto">
          <a:xfrm>
            <a:off x="9167108" y="1863756"/>
            <a:ext cx="24961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defTabSz="457200">
              <a:defRPr/>
            </a:pPr>
            <a:r>
              <a:rPr lang="zh-CN" altLang="en-US" sz="2800" b="1" kern="100" dirty="0">
                <a:cs typeface="+mn-ea"/>
                <a:sym typeface="+mn-lt"/>
              </a:rPr>
              <a:t>第二十四章 圆</a:t>
            </a:r>
          </a:p>
        </p:txBody>
      </p:sp>
      <p:sp>
        <p:nvSpPr>
          <p:cNvPr id="44" name="文本框 43"/>
          <p:cNvSpPr txBox="1"/>
          <p:nvPr/>
        </p:nvSpPr>
        <p:spPr>
          <a:xfrm>
            <a:off x="6705225" y="3777382"/>
            <a:ext cx="4958080" cy="4833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en-US" altLang="zh-CN" sz="9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Please Enter Your Detailed Text Here, The Content Should Be Concise And Clear, Concise And Concise Do Not Need Too Much Text</a:t>
            </a:r>
            <a:endParaRPr lang="zh-CN" altLang="en-US" sz="2000" dirty="0">
              <a:solidFill>
                <a:schemeClr val="tx1">
                  <a:lumMod val="85000"/>
                  <a:lumOff val="15000"/>
                </a:schemeClr>
              </a:solidFill>
              <a:cs typeface="+mn-ea"/>
              <a:sym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43" grpId="0"/>
      <p:bldP spid="4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6"/>
          <p:cNvSpPr txBox="1"/>
          <p:nvPr/>
        </p:nvSpPr>
        <p:spPr>
          <a:xfrm>
            <a:off x="1120845" y="502151"/>
            <a:ext cx="3240360" cy="707886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none" strike="noStrike" kern="1200" cap="none" spc="0" normalizeH="0" baseline="0" noProof="0" dirty="0">
                <a:ln w="6350">
                  <a:noFill/>
                </a:ln>
                <a:solidFill>
                  <a:srgbClr val="E48312"/>
                </a:solidFill>
                <a:effectLst/>
                <a:uLnTx/>
                <a:uFillTx/>
                <a:cs typeface="+mn-ea"/>
                <a:sym typeface="+mn-lt"/>
              </a:rPr>
              <a:t>前 言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83885" y="1541073"/>
            <a:ext cx="4663881" cy="5865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E48312"/>
                </a:solidFill>
                <a:effectLst/>
                <a:uLnTx/>
                <a:uFillTx/>
                <a:cs typeface="+mn-ea"/>
                <a:sym typeface="+mn-lt"/>
              </a:rPr>
              <a:t>学习目标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783885" y="2330324"/>
            <a:ext cx="10348517" cy="15709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1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．理解圆心角的概念；</a:t>
            </a:r>
          </a:p>
          <a:p>
            <a:pPr lvl="0"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．掌握在同圆或等圆中</a:t>
            </a:r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,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圆心角、弦、弧之间的关系定理及其应用</a:t>
            </a:r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; </a:t>
            </a:r>
          </a:p>
          <a:p>
            <a:pPr lvl="0"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3.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提高抽象思维能力。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783885" y="4104011"/>
            <a:ext cx="4663881" cy="5865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E48312"/>
                </a:solidFill>
                <a:effectLst/>
                <a:uLnTx/>
                <a:uFillTx/>
                <a:cs typeface="+mn-ea"/>
                <a:sym typeface="+mn-lt"/>
              </a:rPr>
              <a:t>重点难点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783884" y="4893262"/>
            <a:ext cx="10493715" cy="967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重点：</a:t>
            </a:r>
            <a:r>
              <a:rPr lang="zh-CN" altLang="en-US" sz="2000" dirty="0">
                <a:cs typeface="+mn-ea"/>
                <a:sym typeface="+mn-lt"/>
              </a:rPr>
              <a:t>圆心角、弦、弧关系的性质。</a:t>
            </a:r>
            <a:endParaRPr lang="en-US" altLang="zh-CN" sz="2000" dirty="0">
              <a:cs typeface="+mn-ea"/>
              <a:sym typeface="+mn-lt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ea"/>
                <a:sym typeface="+mn-lt"/>
              </a:rPr>
              <a:t>难点：</a:t>
            </a:r>
            <a:r>
              <a:rPr lang="zh-CN" altLang="en-US" sz="2000" dirty="0">
                <a:cs typeface="+mn-ea"/>
                <a:sym typeface="+mn-lt"/>
              </a:rPr>
              <a:t>圆心角、弦、弧关系性质的应用。</a:t>
            </a:r>
            <a:endParaRPr lang="en-US" altLang="zh-CN" sz="2000" dirty="0">
              <a:cs typeface="+mn-ea"/>
              <a:sym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994229" y="1433113"/>
            <a:ext cx="10493828" cy="11405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   剪一个圆形纸片，把它绕圆心旋转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180°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，所得的图形与原图形重合吗？由此你能得到什么结论？</a:t>
            </a:r>
            <a:endParaRPr lang="zh-CN" altLang="en-US" sz="2400" b="1" dirty="0">
              <a:solidFill>
                <a:srgbClr val="50742F">
                  <a:lumMod val="50000"/>
                </a:srgbClr>
              </a:solidFill>
              <a:cs typeface="+mn-ea"/>
              <a:sym typeface="+mn-lt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389726" y="6026479"/>
            <a:ext cx="10269324" cy="5027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914400"/>
            <a:r>
              <a:rPr lang="zh-CN" altLang="en-US" sz="2665" b="1" dirty="0">
                <a:cs typeface="+mn-ea"/>
                <a:sym typeface="+mn-lt"/>
              </a:rPr>
              <a:t>结论：圆是中心对称图形，圆心就是它的对称中心。</a:t>
            </a:r>
            <a:endParaRPr lang="zh-CN" altLang="en-US" sz="2400" b="1" dirty="0">
              <a:cs typeface="+mn-ea"/>
              <a:sym typeface="+mn-lt"/>
            </a:endParaRPr>
          </a:p>
        </p:txBody>
      </p:sp>
      <p:sp>
        <p:nvSpPr>
          <p:cNvPr id="24" name="任意多边形: 形状 23"/>
          <p:cNvSpPr/>
          <p:nvPr/>
        </p:nvSpPr>
        <p:spPr>
          <a:xfrm rot="10800000">
            <a:off x="1313029" y="3171146"/>
            <a:ext cx="2455147" cy="1227573"/>
          </a:xfrm>
          <a:custGeom>
            <a:avLst/>
            <a:gdLst>
              <a:gd name="connsiteX0" fmla="*/ 0 w 1841360"/>
              <a:gd name="connsiteY0" fmla="*/ 0 h 920680"/>
              <a:gd name="connsiteX1" fmla="*/ 1841360 w 1841360"/>
              <a:gd name="connsiteY1" fmla="*/ 0 h 920680"/>
              <a:gd name="connsiteX2" fmla="*/ 920680 w 1841360"/>
              <a:gd name="connsiteY2" fmla="*/ 920680 h 920680"/>
              <a:gd name="connsiteX3" fmla="*/ 0 w 1841360"/>
              <a:gd name="connsiteY3" fmla="*/ 0 h 9206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41360" h="920680">
                <a:moveTo>
                  <a:pt x="0" y="0"/>
                </a:moveTo>
                <a:lnTo>
                  <a:pt x="1841360" y="0"/>
                </a:lnTo>
                <a:cubicBezTo>
                  <a:pt x="1841360" y="508478"/>
                  <a:pt x="1429158" y="920680"/>
                  <a:pt x="920680" y="920680"/>
                </a:cubicBezTo>
                <a:cubicBezTo>
                  <a:pt x="412202" y="920680"/>
                  <a:pt x="0" y="508478"/>
                  <a:pt x="0" y="0"/>
                </a:cubicBezTo>
                <a:close/>
              </a:path>
            </a:pathLst>
          </a:cu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6027932" y="4366199"/>
            <a:ext cx="98096" cy="60959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4843903" y="3171145"/>
            <a:ext cx="2504195" cy="2455147"/>
            <a:chOff x="984772" y="2379890"/>
            <a:chExt cx="1878146" cy="1841360"/>
          </a:xfrm>
        </p:grpSpPr>
        <p:sp>
          <p:nvSpPr>
            <p:cNvPr id="6" name="椭圆 5"/>
            <p:cNvSpPr/>
            <p:nvPr/>
          </p:nvSpPr>
          <p:spPr>
            <a:xfrm>
              <a:off x="984772" y="2379890"/>
              <a:ext cx="1841360" cy="1841360"/>
            </a:xfrm>
            <a:prstGeom prst="ellipse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sp>
          <p:nvSpPr>
            <p:cNvPr id="17" name="椭圆 16"/>
            <p:cNvSpPr/>
            <p:nvPr/>
          </p:nvSpPr>
          <p:spPr>
            <a:xfrm>
              <a:off x="2789346" y="3259214"/>
              <a:ext cx="73572" cy="45719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</p:grpSp>
      <p:sp>
        <p:nvSpPr>
          <p:cNvPr id="12" name="TextBox 6"/>
          <p:cNvSpPr txBox="1"/>
          <p:nvPr/>
        </p:nvSpPr>
        <p:spPr>
          <a:xfrm>
            <a:off x="1120845" y="502151"/>
            <a:ext cx="3240360" cy="707886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none" strike="noStrike" kern="1200" cap="none" spc="0" normalizeH="0" baseline="0" noProof="0" dirty="0">
                <a:ln w="6350">
                  <a:noFill/>
                </a:ln>
                <a:solidFill>
                  <a:srgbClr val="E48312"/>
                </a:solidFill>
                <a:effectLst/>
                <a:uLnTx/>
                <a:uFillTx/>
                <a:cs typeface="+mn-ea"/>
                <a:sym typeface="+mn-lt"/>
              </a:rPr>
              <a:t>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929786" y="1335837"/>
            <a:ext cx="10493828" cy="5865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   剪一个圆形纸片，把它绕圆心旋转任意角度呢？你发现了什么？</a:t>
            </a:r>
            <a:endParaRPr lang="zh-CN" altLang="en-US" sz="2400" b="1" dirty="0">
              <a:solidFill>
                <a:srgbClr val="50742F">
                  <a:lumMod val="50000"/>
                </a:srgbClr>
              </a:solidFill>
              <a:cs typeface="+mn-ea"/>
              <a:sym typeface="+mn-lt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253708" y="5875917"/>
            <a:ext cx="10269324" cy="5027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914400"/>
            <a:r>
              <a:rPr lang="zh-CN" altLang="en-US" sz="2665" b="1" dirty="0">
                <a:cs typeface="+mn-ea"/>
                <a:sym typeface="+mn-lt"/>
              </a:rPr>
              <a:t>结论：一个圆绕圆心旋转任意角度，所得图形和原图形重合。</a:t>
            </a:r>
            <a:endParaRPr lang="zh-CN" altLang="en-US" sz="2400" b="1" dirty="0">
              <a:cs typeface="+mn-ea"/>
              <a:sym typeface="+mn-lt"/>
            </a:endParaRPr>
          </a:p>
        </p:txBody>
      </p:sp>
      <p:sp>
        <p:nvSpPr>
          <p:cNvPr id="24" name="任意多边形: 形状 23"/>
          <p:cNvSpPr/>
          <p:nvPr/>
        </p:nvSpPr>
        <p:spPr>
          <a:xfrm rot="10800000">
            <a:off x="1313029" y="2779260"/>
            <a:ext cx="2455147" cy="1227573"/>
          </a:xfrm>
          <a:custGeom>
            <a:avLst/>
            <a:gdLst>
              <a:gd name="connsiteX0" fmla="*/ 0 w 1841360"/>
              <a:gd name="connsiteY0" fmla="*/ 0 h 920680"/>
              <a:gd name="connsiteX1" fmla="*/ 1841360 w 1841360"/>
              <a:gd name="connsiteY1" fmla="*/ 0 h 920680"/>
              <a:gd name="connsiteX2" fmla="*/ 920680 w 1841360"/>
              <a:gd name="connsiteY2" fmla="*/ 920680 h 920680"/>
              <a:gd name="connsiteX3" fmla="*/ 0 w 1841360"/>
              <a:gd name="connsiteY3" fmla="*/ 0 h 9206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41360" h="920680">
                <a:moveTo>
                  <a:pt x="0" y="0"/>
                </a:moveTo>
                <a:lnTo>
                  <a:pt x="1841360" y="0"/>
                </a:lnTo>
                <a:cubicBezTo>
                  <a:pt x="1841360" y="508478"/>
                  <a:pt x="1429158" y="920680"/>
                  <a:pt x="920680" y="920680"/>
                </a:cubicBezTo>
                <a:cubicBezTo>
                  <a:pt x="412202" y="920680"/>
                  <a:pt x="0" y="508478"/>
                  <a:pt x="0" y="0"/>
                </a:cubicBezTo>
                <a:close/>
              </a:path>
            </a:pathLst>
          </a:cu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2669965" y="3654015"/>
            <a:ext cx="98096" cy="60959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1485936" y="2458961"/>
            <a:ext cx="2504195" cy="2455147"/>
            <a:chOff x="984772" y="2379890"/>
            <a:chExt cx="1878146" cy="1841360"/>
          </a:xfrm>
        </p:grpSpPr>
        <p:sp>
          <p:nvSpPr>
            <p:cNvPr id="6" name="椭圆 5"/>
            <p:cNvSpPr/>
            <p:nvPr/>
          </p:nvSpPr>
          <p:spPr>
            <a:xfrm>
              <a:off x="984772" y="2379890"/>
              <a:ext cx="1841360" cy="1841360"/>
            </a:xfrm>
            <a:prstGeom prst="ellipse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sp>
          <p:nvSpPr>
            <p:cNvPr id="17" name="椭圆 16"/>
            <p:cNvSpPr/>
            <p:nvPr/>
          </p:nvSpPr>
          <p:spPr>
            <a:xfrm>
              <a:off x="2789346" y="3259214"/>
              <a:ext cx="73572" cy="45719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</p:grpSp>
      <p:sp>
        <p:nvSpPr>
          <p:cNvPr id="12" name="椭圆 11"/>
          <p:cNvSpPr/>
          <p:nvPr/>
        </p:nvSpPr>
        <p:spPr>
          <a:xfrm>
            <a:off x="6133156" y="3654015"/>
            <a:ext cx="98096" cy="60959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4949127" y="2458961"/>
            <a:ext cx="2504195" cy="2455147"/>
            <a:chOff x="984772" y="2379890"/>
            <a:chExt cx="1878146" cy="1841360"/>
          </a:xfrm>
        </p:grpSpPr>
        <p:sp>
          <p:nvSpPr>
            <p:cNvPr id="14" name="椭圆 13"/>
            <p:cNvSpPr/>
            <p:nvPr/>
          </p:nvSpPr>
          <p:spPr>
            <a:xfrm>
              <a:off x="984772" y="2379890"/>
              <a:ext cx="1841360" cy="1841360"/>
            </a:xfrm>
            <a:prstGeom prst="ellipse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sp>
          <p:nvSpPr>
            <p:cNvPr id="15" name="椭圆 14"/>
            <p:cNvSpPr/>
            <p:nvPr/>
          </p:nvSpPr>
          <p:spPr>
            <a:xfrm>
              <a:off x="2789346" y="3259214"/>
              <a:ext cx="73572" cy="45719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</p:grpSp>
      <p:sp>
        <p:nvSpPr>
          <p:cNvPr id="16" name="椭圆 15"/>
          <p:cNvSpPr/>
          <p:nvPr/>
        </p:nvSpPr>
        <p:spPr>
          <a:xfrm>
            <a:off x="9547299" y="3659832"/>
            <a:ext cx="98096" cy="60959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8363269" y="2464778"/>
            <a:ext cx="2504195" cy="2455147"/>
            <a:chOff x="984772" y="2379890"/>
            <a:chExt cx="1878146" cy="1841360"/>
          </a:xfrm>
        </p:grpSpPr>
        <p:sp>
          <p:nvSpPr>
            <p:cNvPr id="19" name="椭圆 18"/>
            <p:cNvSpPr/>
            <p:nvPr/>
          </p:nvSpPr>
          <p:spPr>
            <a:xfrm>
              <a:off x="984772" y="2379890"/>
              <a:ext cx="1841360" cy="1841360"/>
            </a:xfrm>
            <a:prstGeom prst="ellipse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sp>
          <p:nvSpPr>
            <p:cNvPr id="20" name="椭圆 19"/>
            <p:cNvSpPr/>
            <p:nvPr/>
          </p:nvSpPr>
          <p:spPr>
            <a:xfrm>
              <a:off x="2789346" y="3259214"/>
              <a:ext cx="73572" cy="45719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</p:grpSp>
      <p:sp>
        <p:nvSpPr>
          <p:cNvPr id="9" name="文本框 8"/>
          <p:cNvSpPr txBox="1"/>
          <p:nvPr/>
        </p:nvSpPr>
        <p:spPr>
          <a:xfrm>
            <a:off x="1830578" y="5074631"/>
            <a:ext cx="2001241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/>
            <a:r>
              <a:rPr lang="zh-CN" altLang="en-US" sz="2665" dirty="0">
                <a:solidFill>
                  <a:srgbClr val="50742F">
                    <a:lumMod val="50000"/>
                  </a:srgbClr>
                </a:solidFill>
                <a:cs typeface="+mn-ea"/>
                <a:sym typeface="+mn-lt"/>
              </a:rPr>
              <a:t>旋转</a:t>
            </a:r>
            <a:r>
              <a:rPr lang="en-US" altLang="zh-CN" sz="2665" dirty="0">
                <a:solidFill>
                  <a:srgbClr val="50742F">
                    <a:lumMod val="50000"/>
                  </a:srgbClr>
                </a:solidFill>
                <a:cs typeface="+mn-ea"/>
                <a:sym typeface="+mn-lt"/>
              </a:rPr>
              <a:t>60°</a:t>
            </a:r>
            <a:endParaRPr lang="zh-CN" altLang="en-US" sz="2665" dirty="0">
              <a:solidFill>
                <a:srgbClr val="50742F">
                  <a:lumMod val="50000"/>
                </a:srgbClr>
              </a:solidFill>
              <a:cs typeface="+mn-ea"/>
              <a:sym typeface="+mn-lt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5230632" y="5074631"/>
            <a:ext cx="2001241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/>
            <a:r>
              <a:rPr lang="zh-CN" altLang="en-US" sz="2665" dirty="0">
                <a:solidFill>
                  <a:srgbClr val="50742F">
                    <a:lumMod val="50000"/>
                  </a:srgbClr>
                </a:solidFill>
                <a:cs typeface="+mn-ea"/>
                <a:sym typeface="+mn-lt"/>
              </a:rPr>
              <a:t>旋转</a:t>
            </a:r>
            <a:r>
              <a:rPr lang="en-US" altLang="zh-CN" sz="2665" dirty="0">
                <a:solidFill>
                  <a:srgbClr val="50742F">
                    <a:lumMod val="50000"/>
                  </a:srgbClr>
                </a:solidFill>
                <a:cs typeface="+mn-ea"/>
                <a:sym typeface="+mn-lt"/>
              </a:rPr>
              <a:t>90°</a:t>
            </a:r>
            <a:endParaRPr lang="zh-CN" altLang="en-US" sz="2665" dirty="0">
              <a:solidFill>
                <a:srgbClr val="50742F">
                  <a:lumMod val="50000"/>
                </a:srgbClr>
              </a:solidFill>
              <a:cs typeface="+mn-ea"/>
              <a:sym typeface="+mn-lt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8644774" y="5074631"/>
            <a:ext cx="2001241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/>
            <a:r>
              <a:rPr lang="zh-CN" altLang="en-US" sz="2665" dirty="0">
                <a:solidFill>
                  <a:srgbClr val="50742F">
                    <a:lumMod val="50000"/>
                  </a:srgbClr>
                </a:solidFill>
                <a:cs typeface="+mn-ea"/>
                <a:sym typeface="+mn-lt"/>
              </a:rPr>
              <a:t>旋转</a:t>
            </a:r>
            <a:r>
              <a:rPr lang="en-US" altLang="zh-CN" sz="2665" dirty="0">
                <a:solidFill>
                  <a:srgbClr val="50742F">
                    <a:lumMod val="50000"/>
                  </a:srgbClr>
                </a:solidFill>
                <a:cs typeface="+mn-ea"/>
                <a:sym typeface="+mn-lt"/>
              </a:rPr>
              <a:t>120°</a:t>
            </a:r>
            <a:endParaRPr lang="zh-CN" altLang="en-US" sz="2665" dirty="0">
              <a:solidFill>
                <a:srgbClr val="50742F">
                  <a:lumMod val="50000"/>
                </a:srgbClr>
              </a:solidFill>
              <a:cs typeface="+mn-ea"/>
              <a:sym typeface="+mn-lt"/>
            </a:endParaRPr>
          </a:p>
        </p:txBody>
      </p:sp>
      <p:sp>
        <p:nvSpPr>
          <p:cNvPr id="23" name="TextBox 6"/>
          <p:cNvSpPr txBox="1"/>
          <p:nvPr/>
        </p:nvSpPr>
        <p:spPr>
          <a:xfrm>
            <a:off x="1120845" y="502151"/>
            <a:ext cx="3240360" cy="707886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0" i="0" u="none" strike="noStrike" kern="1200" cap="none" spc="0" normalizeH="0" baseline="0" noProof="0" dirty="0">
                <a:ln w="6350">
                  <a:noFill/>
                </a:ln>
                <a:solidFill>
                  <a:srgbClr val="E48312"/>
                </a:solidFill>
                <a:effectLst/>
                <a:uLnTx/>
                <a:uFillTx/>
                <a:cs typeface="+mn-ea"/>
                <a:sym typeface="+mn-lt"/>
              </a:rPr>
              <a:t>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3600000">
                                      <p:cBhvr>
                                        <p:cTn id="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7200000">
                                      <p:cBhvr>
                                        <p:cTn id="14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984338" y="1383820"/>
            <a:ext cx="10493828" cy="12328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ea"/>
                <a:sym typeface="+mn-lt"/>
              </a:rPr>
              <a:t>顶点在圆心的角</a:t>
            </a:r>
            <a:r>
              <a:rPr lang="zh-CN" altLang="en-US" sz="2800" b="1" dirty="0">
                <a:cs typeface="+mn-ea"/>
                <a:sym typeface="+mn-lt"/>
              </a:rPr>
              <a:t>叫做圆心角。</a:t>
            </a:r>
            <a:endParaRPr lang="en-US" altLang="zh-CN" sz="2800" b="1" dirty="0">
              <a:cs typeface="+mn-ea"/>
              <a:sym typeface="+mn-lt"/>
            </a:endParaRPr>
          </a:p>
          <a:p>
            <a:pPr defTabSz="914400">
              <a:lnSpc>
                <a:spcPct val="150000"/>
              </a:lnSpc>
            </a:pPr>
            <a:r>
              <a:rPr lang="zh-CN" altLang="en-US" sz="2400" b="1" dirty="0">
                <a:cs typeface="+mn-ea"/>
                <a:sym typeface="+mn-lt"/>
              </a:rPr>
              <a:t>（注意：判断是否圆心角时需观察顶点是否在圆心）</a:t>
            </a:r>
          </a:p>
        </p:txBody>
      </p:sp>
      <p:sp>
        <p:nvSpPr>
          <p:cNvPr id="24" name="任意多边形: 形状 23"/>
          <p:cNvSpPr/>
          <p:nvPr/>
        </p:nvSpPr>
        <p:spPr>
          <a:xfrm rot="10800000">
            <a:off x="1313029" y="3113090"/>
            <a:ext cx="2455147" cy="1227573"/>
          </a:xfrm>
          <a:custGeom>
            <a:avLst/>
            <a:gdLst>
              <a:gd name="connsiteX0" fmla="*/ 0 w 1841360"/>
              <a:gd name="connsiteY0" fmla="*/ 0 h 920680"/>
              <a:gd name="connsiteX1" fmla="*/ 1841360 w 1841360"/>
              <a:gd name="connsiteY1" fmla="*/ 0 h 920680"/>
              <a:gd name="connsiteX2" fmla="*/ 920680 w 1841360"/>
              <a:gd name="connsiteY2" fmla="*/ 920680 h 920680"/>
              <a:gd name="connsiteX3" fmla="*/ 0 w 1841360"/>
              <a:gd name="connsiteY3" fmla="*/ 0 h 9206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41360" h="920680">
                <a:moveTo>
                  <a:pt x="0" y="0"/>
                </a:moveTo>
                <a:lnTo>
                  <a:pt x="1841360" y="0"/>
                </a:lnTo>
                <a:cubicBezTo>
                  <a:pt x="1841360" y="508478"/>
                  <a:pt x="1429158" y="920680"/>
                  <a:pt x="920680" y="920680"/>
                </a:cubicBezTo>
                <a:cubicBezTo>
                  <a:pt x="412202" y="920680"/>
                  <a:pt x="0" y="508478"/>
                  <a:pt x="0" y="0"/>
                </a:cubicBezTo>
                <a:close/>
              </a:path>
            </a:pathLst>
          </a:cu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2669965" y="3987845"/>
            <a:ext cx="98096" cy="60959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1485936" y="2792791"/>
            <a:ext cx="2504195" cy="2455147"/>
            <a:chOff x="984772" y="2379890"/>
            <a:chExt cx="1878146" cy="1841360"/>
          </a:xfrm>
        </p:grpSpPr>
        <p:sp>
          <p:nvSpPr>
            <p:cNvPr id="6" name="椭圆 5"/>
            <p:cNvSpPr/>
            <p:nvPr/>
          </p:nvSpPr>
          <p:spPr>
            <a:xfrm>
              <a:off x="984772" y="2379890"/>
              <a:ext cx="1841360" cy="1841360"/>
            </a:xfrm>
            <a:prstGeom prst="ellipse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sp>
          <p:nvSpPr>
            <p:cNvPr id="17" name="椭圆 16"/>
            <p:cNvSpPr/>
            <p:nvPr/>
          </p:nvSpPr>
          <p:spPr>
            <a:xfrm>
              <a:off x="2789346" y="3259214"/>
              <a:ext cx="73572" cy="45719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</p:grpSp>
      <p:sp>
        <p:nvSpPr>
          <p:cNvPr id="12" name="椭圆 11"/>
          <p:cNvSpPr/>
          <p:nvPr/>
        </p:nvSpPr>
        <p:spPr>
          <a:xfrm>
            <a:off x="6133156" y="3987845"/>
            <a:ext cx="98096" cy="60959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4949127" y="2792791"/>
            <a:ext cx="2504195" cy="2455147"/>
            <a:chOff x="984772" y="2379890"/>
            <a:chExt cx="1878146" cy="1841360"/>
          </a:xfrm>
        </p:grpSpPr>
        <p:sp>
          <p:nvSpPr>
            <p:cNvPr id="14" name="椭圆 13"/>
            <p:cNvSpPr/>
            <p:nvPr/>
          </p:nvSpPr>
          <p:spPr>
            <a:xfrm>
              <a:off x="984772" y="2379890"/>
              <a:ext cx="1841360" cy="1841360"/>
            </a:xfrm>
            <a:prstGeom prst="ellipse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sp>
          <p:nvSpPr>
            <p:cNvPr id="15" name="椭圆 14"/>
            <p:cNvSpPr/>
            <p:nvPr/>
          </p:nvSpPr>
          <p:spPr>
            <a:xfrm>
              <a:off x="2789346" y="3259214"/>
              <a:ext cx="73572" cy="45719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</p:grpSp>
      <p:sp>
        <p:nvSpPr>
          <p:cNvPr id="16" name="椭圆 15"/>
          <p:cNvSpPr/>
          <p:nvPr/>
        </p:nvSpPr>
        <p:spPr>
          <a:xfrm>
            <a:off x="9547299" y="3993662"/>
            <a:ext cx="98096" cy="60959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8363269" y="2798608"/>
            <a:ext cx="2504195" cy="2455147"/>
            <a:chOff x="984772" y="2379890"/>
            <a:chExt cx="1878146" cy="1841360"/>
          </a:xfrm>
        </p:grpSpPr>
        <p:sp>
          <p:nvSpPr>
            <p:cNvPr id="19" name="椭圆 18"/>
            <p:cNvSpPr/>
            <p:nvPr/>
          </p:nvSpPr>
          <p:spPr>
            <a:xfrm>
              <a:off x="984772" y="2379890"/>
              <a:ext cx="1841360" cy="1841360"/>
            </a:xfrm>
            <a:prstGeom prst="ellipse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sp>
          <p:nvSpPr>
            <p:cNvPr id="20" name="椭圆 19"/>
            <p:cNvSpPr/>
            <p:nvPr/>
          </p:nvSpPr>
          <p:spPr>
            <a:xfrm>
              <a:off x="2789346" y="3259214"/>
              <a:ext cx="73572" cy="45719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</p:grpSp>
      <p:sp>
        <p:nvSpPr>
          <p:cNvPr id="9" name="文本框 8"/>
          <p:cNvSpPr txBox="1"/>
          <p:nvPr/>
        </p:nvSpPr>
        <p:spPr>
          <a:xfrm>
            <a:off x="1830578" y="5408461"/>
            <a:ext cx="2001241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/>
            <a:r>
              <a:rPr lang="zh-CN" altLang="en-US" sz="2665" dirty="0">
                <a:solidFill>
                  <a:srgbClr val="50742F">
                    <a:lumMod val="50000"/>
                  </a:srgbClr>
                </a:solidFill>
                <a:cs typeface="+mn-ea"/>
                <a:sym typeface="+mn-lt"/>
              </a:rPr>
              <a:t>旋转</a:t>
            </a:r>
            <a:r>
              <a:rPr lang="en-US" altLang="zh-CN" sz="2665" dirty="0">
                <a:solidFill>
                  <a:srgbClr val="50742F">
                    <a:lumMod val="50000"/>
                  </a:srgbClr>
                </a:solidFill>
                <a:cs typeface="+mn-ea"/>
                <a:sym typeface="+mn-lt"/>
              </a:rPr>
              <a:t>60°</a:t>
            </a:r>
            <a:endParaRPr lang="zh-CN" altLang="en-US" sz="2665" dirty="0">
              <a:solidFill>
                <a:srgbClr val="50742F">
                  <a:lumMod val="50000"/>
                </a:srgbClr>
              </a:solidFill>
              <a:cs typeface="+mn-ea"/>
              <a:sym typeface="+mn-lt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5230632" y="5408461"/>
            <a:ext cx="2001241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/>
            <a:r>
              <a:rPr lang="zh-CN" altLang="en-US" sz="2665" dirty="0">
                <a:solidFill>
                  <a:srgbClr val="50742F">
                    <a:lumMod val="50000"/>
                  </a:srgbClr>
                </a:solidFill>
                <a:cs typeface="+mn-ea"/>
                <a:sym typeface="+mn-lt"/>
              </a:rPr>
              <a:t>旋转</a:t>
            </a:r>
            <a:r>
              <a:rPr lang="en-US" altLang="zh-CN" sz="2665" dirty="0">
                <a:solidFill>
                  <a:srgbClr val="50742F">
                    <a:lumMod val="50000"/>
                  </a:srgbClr>
                </a:solidFill>
                <a:cs typeface="+mn-ea"/>
                <a:sym typeface="+mn-lt"/>
              </a:rPr>
              <a:t>90°</a:t>
            </a:r>
            <a:endParaRPr lang="zh-CN" altLang="en-US" sz="2665" dirty="0">
              <a:solidFill>
                <a:srgbClr val="50742F">
                  <a:lumMod val="50000"/>
                </a:srgbClr>
              </a:solidFill>
              <a:cs typeface="+mn-ea"/>
              <a:sym typeface="+mn-lt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8644774" y="5408461"/>
            <a:ext cx="2001241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/>
            <a:r>
              <a:rPr lang="zh-CN" altLang="en-US" sz="2665" dirty="0">
                <a:solidFill>
                  <a:srgbClr val="50742F">
                    <a:lumMod val="50000"/>
                  </a:srgbClr>
                </a:solidFill>
                <a:cs typeface="+mn-ea"/>
                <a:sym typeface="+mn-lt"/>
              </a:rPr>
              <a:t>旋转</a:t>
            </a:r>
            <a:r>
              <a:rPr lang="en-US" altLang="zh-CN" sz="2665" dirty="0">
                <a:solidFill>
                  <a:srgbClr val="50742F">
                    <a:lumMod val="50000"/>
                  </a:srgbClr>
                </a:solidFill>
                <a:cs typeface="+mn-ea"/>
                <a:sym typeface="+mn-lt"/>
              </a:rPr>
              <a:t>120°</a:t>
            </a:r>
            <a:endParaRPr lang="zh-CN" altLang="en-US" sz="2665" dirty="0">
              <a:solidFill>
                <a:srgbClr val="50742F">
                  <a:lumMod val="50000"/>
                </a:srgbClr>
              </a:solidFill>
              <a:cs typeface="+mn-ea"/>
              <a:sym typeface="+mn-lt"/>
            </a:endParaRPr>
          </a:p>
        </p:txBody>
      </p:sp>
      <p:cxnSp>
        <p:nvCxnSpPr>
          <p:cNvPr id="23" name="直接连接符 22"/>
          <p:cNvCxnSpPr/>
          <p:nvPr/>
        </p:nvCxnSpPr>
        <p:spPr>
          <a:xfrm flipV="1">
            <a:off x="2695339" y="3994671"/>
            <a:ext cx="1256752" cy="136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>
            <a:stCxn id="7" idx="4"/>
          </p:cNvCxnSpPr>
          <p:nvPr/>
        </p:nvCxnSpPr>
        <p:spPr>
          <a:xfrm>
            <a:off x="2719014" y="4048803"/>
            <a:ext cx="604701" cy="10075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弧形 33"/>
          <p:cNvSpPr/>
          <p:nvPr/>
        </p:nvSpPr>
        <p:spPr>
          <a:xfrm rot="2839907">
            <a:off x="2628291" y="3974426"/>
            <a:ext cx="279540" cy="346681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914400"/>
            <a:endParaRPr lang="zh-CN" altLang="en-US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3038916" y="4156669"/>
            <a:ext cx="538930" cy="3796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/>
            <a:r>
              <a:rPr lang="en-US" altLang="zh-CN" sz="1865" dirty="0">
                <a:solidFill>
                  <a:srgbClr val="50742F">
                    <a:lumMod val="50000"/>
                  </a:srgbClr>
                </a:solidFill>
                <a:cs typeface="+mn-ea"/>
                <a:sym typeface="+mn-lt"/>
              </a:rPr>
              <a:t>60°</a:t>
            </a:r>
            <a:endParaRPr lang="zh-CN" altLang="en-US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cxnSp>
        <p:nvCxnSpPr>
          <p:cNvPr id="36" name="直接连接符 35"/>
          <p:cNvCxnSpPr/>
          <p:nvPr/>
        </p:nvCxnSpPr>
        <p:spPr>
          <a:xfrm flipV="1">
            <a:off x="6119759" y="3987844"/>
            <a:ext cx="1256752" cy="136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>
            <a:off x="6164097" y="4041977"/>
            <a:ext cx="33267" cy="12059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弧形 37"/>
          <p:cNvSpPr/>
          <p:nvPr/>
        </p:nvSpPr>
        <p:spPr>
          <a:xfrm rot="4243183">
            <a:off x="5931727" y="3827741"/>
            <a:ext cx="350520" cy="563321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914400"/>
            <a:endParaRPr lang="zh-CN" altLang="en-US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6463337" y="4149843"/>
            <a:ext cx="729260" cy="379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/>
            <a:r>
              <a:rPr lang="en-US" altLang="zh-CN" sz="1865" dirty="0">
                <a:solidFill>
                  <a:srgbClr val="50742F">
                    <a:lumMod val="50000"/>
                  </a:srgbClr>
                </a:solidFill>
                <a:cs typeface="+mn-ea"/>
                <a:sym typeface="+mn-lt"/>
              </a:rPr>
              <a:t>90°</a:t>
            </a:r>
            <a:endParaRPr lang="zh-CN" altLang="en-US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cxnSp>
        <p:nvCxnSpPr>
          <p:cNvPr id="45" name="直接连接符 44"/>
          <p:cNvCxnSpPr/>
          <p:nvPr/>
        </p:nvCxnSpPr>
        <p:spPr>
          <a:xfrm flipV="1">
            <a:off x="9542416" y="3994692"/>
            <a:ext cx="1256752" cy="136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连接符 45"/>
          <p:cNvCxnSpPr/>
          <p:nvPr/>
        </p:nvCxnSpPr>
        <p:spPr>
          <a:xfrm flipH="1">
            <a:off x="9002748" y="4048825"/>
            <a:ext cx="584008" cy="10075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弧形 46"/>
          <p:cNvSpPr/>
          <p:nvPr/>
        </p:nvSpPr>
        <p:spPr>
          <a:xfrm rot="5400000">
            <a:off x="9297725" y="3736664"/>
            <a:ext cx="350520" cy="563321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914400"/>
            <a:endParaRPr lang="zh-CN" altLang="en-US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9645396" y="4156691"/>
            <a:ext cx="969859" cy="379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/>
            <a:r>
              <a:rPr lang="en-US" altLang="zh-CN" sz="1865" dirty="0">
                <a:solidFill>
                  <a:srgbClr val="50742F">
                    <a:lumMod val="50000"/>
                  </a:srgbClr>
                </a:solidFill>
                <a:cs typeface="+mn-ea"/>
                <a:sym typeface="+mn-lt"/>
              </a:rPr>
              <a:t>120°</a:t>
            </a:r>
            <a:endParaRPr lang="zh-CN" altLang="en-US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849086" y="6003958"/>
            <a:ext cx="10493828" cy="5865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914400">
              <a:lnSpc>
                <a:spcPct val="150000"/>
              </a:lnSpc>
            </a:pPr>
            <a:r>
              <a:rPr lang="zh-CN" altLang="en-US" sz="2400" b="1" dirty="0">
                <a:cs typeface="+mn-ea"/>
                <a:sym typeface="+mn-lt"/>
              </a:rPr>
              <a:t>你能指出上述旋转前后所形成角的度数吗</a:t>
            </a:r>
          </a:p>
        </p:txBody>
      </p:sp>
      <p:sp>
        <p:nvSpPr>
          <p:cNvPr id="40" name="TextBox 6"/>
          <p:cNvSpPr txBox="1"/>
          <p:nvPr/>
        </p:nvSpPr>
        <p:spPr>
          <a:xfrm>
            <a:off x="1120845" y="502151"/>
            <a:ext cx="3240360" cy="707886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4000" dirty="0">
                <a:ln w="6350">
                  <a:noFill/>
                </a:ln>
                <a:solidFill>
                  <a:srgbClr val="E48312"/>
                </a:solidFill>
                <a:cs typeface="+mn-ea"/>
                <a:sym typeface="+mn-lt"/>
              </a:rPr>
              <a:t>圆心角概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3600000">
                                      <p:cBhvr>
                                        <p:cTn id="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7200000">
                                      <p:cBhvr>
                                        <p:cTn id="24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9" grpId="0"/>
      <p:bldP spid="4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49086" y="1301312"/>
            <a:ext cx="10493828" cy="504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    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如图，将圆心角∠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AOB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绕圆心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O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旋转到∠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A</a:t>
            </a:r>
            <a:r>
              <a:rPr lang="en-US" altLang="zh-CN" sz="2000" baseline="-25000" dirty="0">
                <a:solidFill>
                  <a:prstClr val="black"/>
                </a:solidFill>
                <a:cs typeface="+mn-ea"/>
                <a:sym typeface="+mn-lt"/>
              </a:rPr>
              <a:t>1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OB</a:t>
            </a:r>
            <a:r>
              <a:rPr lang="en-US" altLang="zh-CN" sz="2000" baseline="-25000" dirty="0">
                <a:solidFill>
                  <a:prstClr val="black"/>
                </a:solidFill>
                <a:cs typeface="+mn-ea"/>
                <a:sym typeface="+mn-lt"/>
              </a:rPr>
              <a:t>1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的位置，你能发现哪些等量关系？为什么？</a:t>
            </a:r>
            <a:endParaRPr lang="zh-CN" altLang="en-US" sz="2000" dirty="0">
              <a:solidFill>
                <a:srgbClr val="50742F">
                  <a:lumMod val="50000"/>
                </a:srgbClr>
              </a:solidFill>
              <a:cs typeface="+mn-ea"/>
              <a:sym typeface="+mn-lt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002655" y="3303658"/>
            <a:ext cx="3521772" cy="2467265"/>
            <a:chOff x="4336220" y="2434373"/>
            <a:chExt cx="2641329" cy="1850449"/>
          </a:xfrm>
        </p:grpSpPr>
        <p:sp>
          <p:nvSpPr>
            <p:cNvPr id="17" name="AutoShape 4"/>
            <p:cNvSpPr>
              <a:spLocks noChangeArrowheads="1"/>
            </p:cNvSpPr>
            <p:nvPr/>
          </p:nvSpPr>
          <p:spPr bwMode="auto">
            <a:xfrm rot="720000">
              <a:off x="5753586" y="2434373"/>
              <a:ext cx="1223963" cy="1058862"/>
            </a:xfrm>
            <a:prstGeom prst="triangle">
              <a:avLst>
                <a:gd name="adj" fmla="val 50000"/>
              </a:avLst>
            </a:prstGeom>
            <a:noFill/>
            <a:ln w="28575" algn="ctr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1" hangingPunct="1"/>
              <a:endParaRPr lang="zh-CN" altLang="zh-CN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8" name="AutoShape 5"/>
            <p:cNvSpPr>
              <a:spLocks noChangeArrowheads="1"/>
            </p:cNvSpPr>
            <p:nvPr/>
          </p:nvSpPr>
          <p:spPr bwMode="auto">
            <a:xfrm rot="11520000">
              <a:off x="4336220" y="3225960"/>
              <a:ext cx="1223963" cy="1058862"/>
            </a:xfrm>
            <a:prstGeom prst="triangle">
              <a:avLst>
                <a:gd name="adj" fmla="val 50000"/>
              </a:avLst>
            </a:prstGeom>
            <a:noFill/>
            <a:ln>
              <a:noFill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1" hangingPunct="1"/>
              <a:endParaRPr lang="zh-CN" altLang="zh-CN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19" name="Oval 8"/>
          <p:cNvSpPr>
            <a:spLocks noChangeArrowheads="1"/>
          </p:cNvSpPr>
          <p:nvPr/>
        </p:nvSpPr>
        <p:spPr bwMode="auto">
          <a:xfrm>
            <a:off x="1148525" y="2893699"/>
            <a:ext cx="3266017" cy="3266016"/>
          </a:xfrm>
          <a:prstGeom prst="ellipse">
            <a:avLst/>
          </a:prstGeom>
          <a:noFill/>
          <a:ln w="28575" algn="ctr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4400" eaLnBrk="1" hangingPunct="1"/>
            <a:r>
              <a:rPr lang="en-US" altLang="zh-CN" sz="4265" b="1" i="1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·</a:t>
            </a:r>
          </a:p>
        </p:txBody>
      </p:sp>
      <p:sp>
        <p:nvSpPr>
          <p:cNvPr id="20" name="AutoShape 9"/>
          <p:cNvSpPr>
            <a:spLocks noChangeArrowheads="1"/>
          </p:cNvSpPr>
          <p:nvPr/>
        </p:nvSpPr>
        <p:spPr bwMode="auto">
          <a:xfrm rot="16320000">
            <a:off x="1307275" y="2991065"/>
            <a:ext cx="1631949" cy="1411816"/>
          </a:xfrm>
          <a:prstGeom prst="triangle">
            <a:avLst>
              <a:gd name="adj" fmla="val 50000"/>
            </a:avLst>
          </a:prstGeom>
          <a:noFill/>
          <a:ln w="28575" algn="ctr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/>
            <a:endParaRPr lang="zh-CN" altLang="zh-CN">
              <a:solidFill>
                <a:prstClr val="black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1" name="Text Box 10"/>
          <p:cNvSpPr>
            <a:spLocks noChangeArrowheads="1"/>
          </p:cNvSpPr>
          <p:nvPr/>
        </p:nvSpPr>
        <p:spPr bwMode="auto">
          <a:xfrm>
            <a:off x="2302109" y="4620899"/>
            <a:ext cx="673100" cy="74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spcBef>
                <a:spcPct val="50000"/>
              </a:spcBef>
            </a:pPr>
            <a:r>
              <a:rPr lang="en-US" altLang="zh-CN" sz="4265" b="1" i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O</a:t>
            </a:r>
          </a:p>
        </p:txBody>
      </p:sp>
      <p:sp>
        <p:nvSpPr>
          <p:cNvPr id="22" name="Text Box 11"/>
          <p:cNvSpPr>
            <a:spLocks noChangeArrowheads="1"/>
          </p:cNvSpPr>
          <p:nvPr/>
        </p:nvSpPr>
        <p:spPr bwMode="auto">
          <a:xfrm>
            <a:off x="4378558" y="4635715"/>
            <a:ext cx="575733" cy="74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spcBef>
                <a:spcPct val="50000"/>
              </a:spcBef>
            </a:pPr>
            <a:r>
              <a:rPr lang="en-US" altLang="zh-CN" sz="4265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</a:p>
        </p:txBody>
      </p:sp>
      <p:sp>
        <p:nvSpPr>
          <p:cNvPr id="25" name="Text Box 12"/>
          <p:cNvSpPr>
            <a:spLocks noChangeArrowheads="1"/>
          </p:cNvSpPr>
          <p:nvPr/>
        </p:nvSpPr>
        <p:spPr bwMode="auto">
          <a:xfrm>
            <a:off x="3976391" y="2705315"/>
            <a:ext cx="673100" cy="74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spcBef>
                <a:spcPct val="50000"/>
              </a:spcBef>
            </a:pPr>
            <a:r>
              <a:rPr lang="en-US" altLang="zh-CN" sz="4265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B</a:t>
            </a:r>
          </a:p>
        </p:txBody>
      </p:sp>
      <p:sp>
        <p:nvSpPr>
          <p:cNvPr id="26" name="Text Box 29"/>
          <p:cNvSpPr>
            <a:spLocks noChangeArrowheads="1"/>
          </p:cNvSpPr>
          <p:nvPr/>
        </p:nvSpPr>
        <p:spPr bwMode="auto">
          <a:xfrm flipH="1">
            <a:off x="2617491" y="2197315"/>
            <a:ext cx="1354667" cy="74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spcBef>
                <a:spcPct val="50000"/>
              </a:spcBef>
            </a:pPr>
            <a:r>
              <a:rPr lang="en-US" altLang="zh-CN" sz="4265" b="1" i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4265" b="1" i="1" baseline="-250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1</a:t>
            </a:r>
          </a:p>
        </p:txBody>
      </p:sp>
      <p:sp>
        <p:nvSpPr>
          <p:cNvPr id="27" name="Text Box 30"/>
          <p:cNvSpPr>
            <a:spLocks noChangeArrowheads="1"/>
          </p:cNvSpPr>
          <p:nvPr/>
        </p:nvSpPr>
        <p:spPr bwMode="auto">
          <a:xfrm flipH="1">
            <a:off x="585491" y="3268348"/>
            <a:ext cx="1657351" cy="74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spcBef>
                <a:spcPct val="50000"/>
              </a:spcBef>
            </a:pPr>
            <a:r>
              <a:rPr lang="en-US" altLang="zh-CN" sz="4265" b="1" i="1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B</a:t>
            </a:r>
            <a:r>
              <a:rPr lang="en-US" altLang="zh-CN" sz="4265" b="1" i="1" baseline="-2500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1</a:t>
            </a:r>
          </a:p>
        </p:txBody>
      </p:sp>
      <p:grpSp>
        <p:nvGrpSpPr>
          <p:cNvPr id="16" name="Group 89"/>
          <p:cNvGrpSpPr/>
          <p:nvPr/>
        </p:nvGrpSpPr>
        <p:grpSpPr bwMode="auto">
          <a:xfrm>
            <a:off x="5740564" y="1864021"/>
            <a:ext cx="3977145" cy="781052"/>
            <a:chOff x="720" y="3574"/>
            <a:chExt cx="3456" cy="369"/>
          </a:xfrm>
        </p:grpSpPr>
        <p:sp>
          <p:nvSpPr>
            <p:cNvPr id="23" name="Text Box 50"/>
            <p:cNvSpPr>
              <a:spLocks noChangeArrowheads="1"/>
            </p:cNvSpPr>
            <p:nvPr/>
          </p:nvSpPr>
          <p:spPr bwMode="auto">
            <a:xfrm>
              <a:off x="720" y="3724"/>
              <a:ext cx="3456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>
                <a:buClr>
                  <a:srgbClr val="F900F9"/>
                </a:buClr>
              </a:pPr>
              <a:r>
                <a:rPr lang="en-US" altLang="zh-CN" sz="2400" b="1" dirty="0">
                  <a:latin typeface="+mn-lt"/>
                  <a:ea typeface="+mn-ea"/>
                  <a:cs typeface="+mn-ea"/>
                  <a:sym typeface="+mn-lt"/>
                </a:rPr>
                <a:t>AB=A</a:t>
              </a:r>
              <a:r>
                <a:rPr lang="en-US" altLang="zh-CN" sz="2400" b="1" baseline="-25000" dirty="0">
                  <a:latin typeface="+mn-lt"/>
                  <a:ea typeface="+mn-ea"/>
                  <a:cs typeface="+mn-ea"/>
                  <a:sym typeface="+mn-lt"/>
                </a:rPr>
                <a:t>1</a:t>
              </a:r>
              <a:r>
                <a:rPr lang="en-US" altLang="zh-CN" sz="2400" b="1" dirty="0">
                  <a:latin typeface="+mn-lt"/>
                  <a:ea typeface="+mn-ea"/>
                  <a:cs typeface="+mn-ea"/>
                  <a:sym typeface="+mn-lt"/>
                </a:rPr>
                <a:t>B</a:t>
              </a:r>
              <a:r>
                <a:rPr lang="en-US" altLang="zh-CN" sz="2400" b="1" baseline="-25000" dirty="0">
                  <a:latin typeface="+mn-lt"/>
                  <a:ea typeface="+mn-ea"/>
                  <a:cs typeface="+mn-ea"/>
                  <a:sym typeface="+mn-lt"/>
                </a:rPr>
                <a:t>1</a:t>
              </a:r>
              <a:r>
                <a:rPr lang="zh-CN" altLang="en-US" sz="2400" b="1" baseline="-25000" dirty="0">
                  <a:latin typeface="+mn-lt"/>
                  <a:ea typeface="+mn-ea"/>
                  <a:cs typeface="+mn-ea"/>
                  <a:sym typeface="+mn-lt"/>
                </a:rPr>
                <a:t>    </a:t>
              </a:r>
              <a:r>
                <a:rPr lang="en-US" altLang="zh-CN" sz="2400" b="1" dirty="0">
                  <a:latin typeface="+mn-lt"/>
                  <a:ea typeface="+mn-ea"/>
                  <a:cs typeface="+mn-ea"/>
                  <a:sym typeface="+mn-lt"/>
                </a:rPr>
                <a:t>AB=A</a:t>
              </a:r>
              <a:r>
                <a:rPr lang="en-US" altLang="zh-CN" sz="2400" b="1" baseline="-25000" dirty="0">
                  <a:latin typeface="+mn-lt"/>
                  <a:ea typeface="+mn-ea"/>
                  <a:cs typeface="+mn-ea"/>
                  <a:sym typeface="+mn-lt"/>
                </a:rPr>
                <a:t>1</a:t>
              </a:r>
              <a:r>
                <a:rPr lang="en-US" altLang="zh-CN" sz="2400" b="1" dirty="0">
                  <a:latin typeface="+mn-lt"/>
                  <a:ea typeface="+mn-ea"/>
                  <a:cs typeface="+mn-ea"/>
                  <a:sym typeface="+mn-lt"/>
                </a:rPr>
                <a:t>B</a:t>
              </a:r>
              <a:r>
                <a:rPr lang="en-US" altLang="zh-CN" sz="2400" b="1" baseline="-25000" dirty="0">
                  <a:latin typeface="+mn-lt"/>
                  <a:ea typeface="+mn-ea"/>
                  <a:cs typeface="+mn-ea"/>
                  <a:sym typeface="+mn-lt"/>
                </a:rPr>
                <a:t>1</a:t>
              </a:r>
              <a:r>
                <a:rPr lang="en-US" altLang="zh-CN" sz="2400" b="1" dirty="0">
                  <a:latin typeface="+mn-lt"/>
                  <a:ea typeface="+mn-ea"/>
                  <a:cs typeface="+mn-ea"/>
                  <a:sym typeface="+mn-lt"/>
                </a:rPr>
                <a:t> </a:t>
              </a:r>
            </a:p>
          </p:txBody>
        </p:sp>
        <p:sp>
          <p:nvSpPr>
            <p:cNvPr id="24" name="Text Box 52"/>
            <p:cNvSpPr>
              <a:spLocks noChangeArrowheads="1"/>
            </p:cNvSpPr>
            <p:nvPr/>
          </p:nvSpPr>
          <p:spPr bwMode="auto">
            <a:xfrm>
              <a:off x="2339" y="3574"/>
              <a:ext cx="459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/>
              <a:r>
                <a:rPr lang="en-US" altLang="zh-CN" sz="2400" b="1" dirty="0">
                  <a:latin typeface="+mn-lt"/>
                  <a:ea typeface="+mn-ea"/>
                  <a:cs typeface="+mn-ea"/>
                  <a:sym typeface="+mn-lt"/>
                </a:rPr>
                <a:t>⌒</a:t>
              </a:r>
            </a:p>
          </p:txBody>
        </p:sp>
        <p:sp>
          <p:nvSpPr>
            <p:cNvPr id="28" name="Text Box 53"/>
            <p:cNvSpPr>
              <a:spLocks noChangeArrowheads="1"/>
            </p:cNvSpPr>
            <p:nvPr/>
          </p:nvSpPr>
          <p:spPr bwMode="auto">
            <a:xfrm>
              <a:off x="2930" y="3574"/>
              <a:ext cx="459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/>
              <a:r>
                <a:rPr lang="en-US" altLang="zh-CN" sz="2400" b="1" dirty="0">
                  <a:latin typeface="+mn-lt"/>
                  <a:ea typeface="+mn-ea"/>
                  <a:cs typeface="+mn-ea"/>
                  <a:sym typeface="+mn-lt"/>
                </a:rPr>
                <a:t>⌒</a:t>
              </a:r>
            </a:p>
          </p:txBody>
        </p:sp>
        <p:sp>
          <p:nvSpPr>
            <p:cNvPr id="29" name="Text Box 50"/>
            <p:cNvSpPr>
              <a:spLocks noChangeArrowheads="1"/>
            </p:cNvSpPr>
            <p:nvPr/>
          </p:nvSpPr>
          <p:spPr bwMode="auto">
            <a:xfrm>
              <a:off x="720" y="3725"/>
              <a:ext cx="3456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>
                <a:buClr>
                  <a:srgbClr val="F900F9"/>
                </a:buClr>
              </a:pPr>
              <a:r>
                <a:rPr lang="en-US" altLang="zh-CN" sz="2400" b="1" dirty="0">
                  <a:latin typeface="+mn-lt"/>
                  <a:ea typeface="+mn-ea"/>
                  <a:cs typeface="+mn-ea"/>
                  <a:sym typeface="+mn-lt"/>
                </a:rPr>
                <a:t>AB=A</a:t>
              </a:r>
              <a:r>
                <a:rPr lang="en-US" altLang="zh-CN" sz="2400" b="1" baseline="-25000" dirty="0">
                  <a:latin typeface="+mn-lt"/>
                  <a:ea typeface="+mn-ea"/>
                  <a:cs typeface="+mn-ea"/>
                  <a:sym typeface="+mn-lt"/>
                </a:rPr>
                <a:t>1</a:t>
              </a:r>
              <a:r>
                <a:rPr lang="en-US" altLang="zh-CN" sz="2400" b="1" dirty="0">
                  <a:latin typeface="+mn-lt"/>
                  <a:ea typeface="+mn-ea"/>
                  <a:cs typeface="+mn-ea"/>
                  <a:sym typeface="+mn-lt"/>
                </a:rPr>
                <a:t>B</a:t>
              </a:r>
              <a:r>
                <a:rPr lang="en-US" altLang="zh-CN" sz="2400" b="1" baseline="-25000" dirty="0">
                  <a:latin typeface="+mn-lt"/>
                  <a:ea typeface="+mn-ea"/>
                  <a:cs typeface="+mn-ea"/>
                  <a:sym typeface="+mn-lt"/>
                </a:rPr>
                <a:t>1</a:t>
              </a:r>
              <a:r>
                <a:rPr lang="zh-CN" altLang="en-US" sz="2400" b="1" baseline="-25000" dirty="0">
                  <a:latin typeface="+mn-lt"/>
                  <a:ea typeface="+mn-ea"/>
                  <a:cs typeface="+mn-ea"/>
                  <a:sym typeface="+mn-lt"/>
                </a:rPr>
                <a:t>    </a:t>
              </a:r>
              <a:r>
                <a:rPr lang="en-US" altLang="zh-CN" sz="2400" b="1" dirty="0">
                  <a:latin typeface="+mn-lt"/>
                  <a:ea typeface="+mn-ea"/>
                  <a:cs typeface="+mn-ea"/>
                  <a:sym typeface="+mn-lt"/>
                </a:rPr>
                <a:t>AB=A</a:t>
              </a:r>
              <a:r>
                <a:rPr lang="en-US" altLang="zh-CN" sz="2400" b="1" baseline="-25000" dirty="0">
                  <a:latin typeface="+mn-lt"/>
                  <a:ea typeface="+mn-ea"/>
                  <a:cs typeface="+mn-ea"/>
                  <a:sym typeface="+mn-lt"/>
                </a:rPr>
                <a:t>1</a:t>
              </a:r>
              <a:r>
                <a:rPr lang="en-US" altLang="zh-CN" sz="2400" b="1" dirty="0">
                  <a:latin typeface="+mn-lt"/>
                  <a:ea typeface="+mn-ea"/>
                  <a:cs typeface="+mn-ea"/>
                  <a:sym typeface="+mn-lt"/>
                </a:rPr>
                <a:t>B</a:t>
              </a:r>
              <a:r>
                <a:rPr lang="en-US" altLang="zh-CN" sz="2400" b="1" baseline="-25000" dirty="0">
                  <a:latin typeface="+mn-lt"/>
                  <a:ea typeface="+mn-ea"/>
                  <a:cs typeface="+mn-ea"/>
                  <a:sym typeface="+mn-lt"/>
                </a:rPr>
                <a:t>1</a:t>
              </a:r>
              <a:r>
                <a:rPr lang="en-US" altLang="zh-CN" sz="2400" b="1" dirty="0">
                  <a:latin typeface="+mn-lt"/>
                  <a:ea typeface="+mn-ea"/>
                  <a:cs typeface="+mn-ea"/>
                  <a:sym typeface="+mn-lt"/>
                </a:rPr>
                <a:t> </a:t>
              </a:r>
            </a:p>
          </p:txBody>
        </p:sp>
        <p:sp>
          <p:nvSpPr>
            <p:cNvPr id="30" name="Text Box 52"/>
            <p:cNvSpPr>
              <a:spLocks noChangeArrowheads="1"/>
            </p:cNvSpPr>
            <p:nvPr/>
          </p:nvSpPr>
          <p:spPr bwMode="auto">
            <a:xfrm>
              <a:off x="2339" y="3575"/>
              <a:ext cx="459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/>
              <a:r>
                <a:rPr lang="en-US" altLang="zh-CN" sz="2400" b="1" dirty="0">
                  <a:latin typeface="+mn-lt"/>
                  <a:ea typeface="+mn-ea"/>
                  <a:cs typeface="+mn-ea"/>
                  <a:sym typeface="+mn-lt"/>
                </a:rPr>
                <a:t>⌒</a:t>
              </a:r>
            </a:p>
          </p:txBody>
        </p:sp>
        <p:sp>
          <p:nvSpPr>
            <p:cNvPr id="31" name="Text Box 53"/>
            <p:cNvSpPr>
              <a:spLocks noChangeArrowheads="1"/>
            </p:cNvSpPr>
            <p:nvPr/>
          </p:nvSpPr>
          <p:spPr bwMode="auto">
            <a:xfrm>
              <a:off x="2930" y="3575"/>
              <a:ext cx="459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/>
              <a:r>
                <a:rPr lang="en-US" altLang="zh-CN" sz="2400" b="1" dirty="0">
                  <a:latin typeface="+mn-lt"/>
                  <a:ea typeface="+mn-ea"/>
                  <a:cs typeface="+mn-ea"/>
                  <a:sym typeface="+mn-lt"/>
                </a:rPr>
                <a:t>⌒</a:t>
              </a: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5633510" y="2944552"/>
            <a:ext cx="6289007" cy="3642094"/>
            <a:chOff x="4363418" y="2170233"/>
            <a:chExt cx="4716755" cy="2731570"/>
          </a:xfrm>
        </p:grpSpPr>
        <p:sp>
          <p:nvSpPr>
            <p:cNvPr id="6" name="矩形 5"/>
            <p:cNvSpPr/>
            <p:nvPr/>
          </p:nvSpPr>
          <p:spPr>
            <a:xfrm>
              <a:off x="4363418" y="2170233"/>
              <a:ext cx="4716755" cy="210937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914400">
                <a:lnSpc>
                  <a:spcPct val="150000"/>
                </a:lnSpc>
              </a:pPr>
              <a:r>
                <a:rPr lang="zh-CN" altLang="en-US" sz="2000" b="1" dirty="0">
                  <a:cs typeface="+mn-ea"/>
                  <a:sym typeface="+mn-lt"/>
                </a:rPr>
                <a:t>∵</a:t>
              </a:r>
              <a:r>
                <a:rPr lang="en-US" altLang="zh-CN" sz="2000" b="1" dirty="0">
                  <a:cs typeface="+mn-ea"/>
                  <a:sym typeface="+mn-lt"/>
                </a:rPr>
                <a:t>∠AOB</a:t>
              </a:r>
              <a:r>
                <a:rPr lang="zh-CN" altLang="en-US" sz="2000" b="1" dirty="0">
                  <a:cs typeface="+mn-ea"/>
                  <a:sym typeface="+mn-lt"/>
                </a:rPr>
                <a:t>＝</a:t>
              </a:r>
              <a:r>
                <a:rPr lang="en-US" altLang="zh-CN" sz="2000" b="1" dirty="0">
                  <a:cs typeface="+mn-ea"/>
                  <a:sym typeface="+mn-lt"/>
                </a:rPr>
                <a:t>∠A</a:t>
              </a:r>
              <a:r>
                <a:rPr lang="en-US" altLang="zh-CN" sz="2000" b="1" baseline="-25000" dirty="0">
                  <a:cs typeface="+mn-ea"/>
                  <a:sym typeface="+mn-lt"/>
                </a:rPr>
                <a:t>1</a:t>
              </a:r>
              <a:r>
                <a:rPr lang="en-US" altLang="zh-CN" sz="2000" b="1" dirty="0">
                  <a:cs typeface="+mn-ea"/>
                  <a:sym typeface="+mn-lt"/>
                </a:rPr>
                <a:t>OB</a:t>
              </a:r>
              <a:r>
                <a:rPr lang="en-US" altLang="zh-CN" sz="2000" b="1" baseline="-25000" dirty="0">
                  <a:cs typeface="+mn-ea"/>
                  <a:sym typeface="+mn-lt"/>
                </a:rPr>
                <a:t>1 </a:t>
              </a:r>
            </a:p>
            <a:p>
              <a:pPr defTabSz="914400">
                <a:lnSpc>
                  <a:spcPct val="150000"/>
                </a:lnSpc>
              </a:pPr>
              <a:r>
                <a:rPr lang="zh-CN" altLang="en-US" sz="2000" b="1" dirty="0">
                  <a:cs typeface="+mn-ea"/>
                  <a:sym typeface="+mn-lt"/>
                </a:rPr>
                <a:t>∴射线</a:t>
              </a:r>
              <a:r>
                <a:rPr lang="en-US" altLang="zh-CN" sz="2000" b="1" dirty="0">
                  <a:cs typeface="+mn-ea"/>
                  <a:sym typeface="+mn-lt"/>
                </a:rPr>
                <a:t>OB</a:t>
              </a:r>
              <a:r>
                <a:rPr lang="zh-CN" altLang="en-US" sz="2000" b="1" dirty="0">
                  <a:cs typeface="+mn-ea"/>
                  <a:sym typeface="+mn-lt"/>
                </a:rPr>
                <a:t>与</a:t>
              </a:r>
              <a:r>
                <a:rPr lang="en-US" altLang="zh-CN" sz="2000" b="1" dirty="0">
                  <a:cs typeface="+mn-ea"/>
                  <a:sym typeface="+mn-lt"/>
                </a:rPr>
                <a:t>OB</a:t>
              </a:r>
              <a:r>
                <a:rPr lang="en-US" altLang="zh-CN" sz="2000" b="1" baseline="-25000" dirty="0">
                  <a:cs typeface="+mn-ea"/>
                  <a:sym typeface="+mn-lt"/>
                </a:rPr>
                <a:t>1</a:t>
              </a:r>
              <a:r>
                <a:rPr lang="zh-CN" altLang="en-US" sz="2000" b="1" dirty="0">
                  <a:cs typeface="+mn-ea"/>
                  <a:sym typeface="+mn-lt"/>
                </a:rPr>
                <a:t>重合</a:t>
              </a:r>
              <a:endParaRPr lang="en-US" altLang="zh-CN" sz="2000" b="1" dirty="0">
                <a:cs typeface="+mn-ea"/>
                <a:sym typeface="+mn-lt"/>
              </a:endParaRPr>
            </a:p>
            <a:p>
              <a:pPr defTabSz="914400">
                <a:lnSpc>
                  <a:spcPct val="150000"/>
                </a:lnSpc>
              </a:pPr>
              <a:r>
                <a:rPr lang="zh-CN" altLang="en-US" sz="2000" b="1" dirty="0">
                  <a:cs typeface="+mn-ea"/>
                  <a:sym typeface="+mn-lt"/>
                </a:rPr>
                <a:t>而同圆的半径相等，</a:t>
              </a:r>
              <a:r>
                <a:rPr lang="en-US" altLang="zh-CN" sz="2000" b="1" dirty="0">
                  <a:cs typeface="+mn-ea"/>
                  <a:sym typeface="+mn-lt"/>
                </a:rPr>
                <a:t>OA=OA</a:t>
              </a:r>
              <a:r>
                <a:rPr lang="en-US" altLang="zh-CN" sz="2000" b="1" baseline="-25000" dirty="0">
                  <a:cs typeface="+mn-ea"/>
                  <a:sym typeface="+mn-lt"/>
                </a:rPr>
                <a:t>1</a:t>
              </a:r>
              <a:r>
                <a:rPr lang="zh-CN" altLang="en-US" sz="2000" b="1" dirty="0">
                  <a:cs typeface="+mn-ea"/>
                  <a:sym typeface="+mn-lt"/>
                </a:rPr>
                <a:t>，</a:t>
              </a:r>
              <a:r>
                <a:rPr lang="en-US" altLang="zh-CN" sz="2000" b="1" dirty="0">
                  <a:cs typeface="+mn-ea"/>
                  <a:sym typeface="+mn-lt"/>
                </a:rPr>
                <a:t>OB=OB</a:t>
              </a:r>
              <a:r>
                <a:rPr lang="en-US" altLang="zh-CN" sz="2000" b="1" baseline="-25000" dirty="0">
                  <a:cs typeface="+mn-ea"/>
                  <a:sym typeface="+mn-lt"/>
                </a:rPr>
                <a:t>1 </a:t>
              </a:r>
            </a:p>
            <a:p>
              <a:pPr defTabSz="914400">
                <a:lnSpc>
                  <a:spcPct val="150000"/>
                </a:lnSpc>
              </a:pPr>
              <a:r>
                <a:rPr lang="en-US" altLang="zh-CN" sz="2000" b="1" dirty="0">
                  <a:cs typeface="+mn-ea"/>
                  <a:sym typeface="+mn-lt"/>
                </a:rPr>
                <a:t>∴</a:t>
              </a:r>
              <a:r>
                <a:rPr lang="zh-CN" altLang="en-US" sz="2000" b="1" dirty="0">
                  <a:cs typeface="+mn-ea"/>
                  <a:sym typeface="+mn-lt"/>
                </a:rPr>
                <a:t>点</a:t>
              </a:r>
              <a:r>
                <a:rPr lang="en-US" altLang="zh-CN" sz="2000" b="1" dirty="0">
                  <a:cs typeface="+mn-ea"/>
                  <a:sym typeface="+mn-lt"/>
                </a:rPr>
                <a:t>A</a:t>
              </a:r>
              <a:r>
                <a:rPr lang="zh-CN" altLang="en-US" sz="2000" b="1" dirty="0">
                  <a:cs typeface="+mn-ea"/>
                  <a:sym typeface="+mn-lt"/>
                </a:rPr>
                <a:t>与</a:t>
              </a:r>
              <a:r>
                <a:rPr lang="en-US" altLang="zh-CN" sz="2000" b="1" dirty="0">
                  <a:cs typeface="+mn-ea"/>
                  <a:sym typeface="+mn-lt"/>
                </a:rPr>
                <a:t>A</a:t>
              </a:r>
              <a:r>
                <a:rPr lang="en-US" altLang="zh-CN" sz="2000" b="1" baseline="-25000" dirty="0">
                  <a:cs typeface="+mn-ea"/>
                  <a:sym typeface="+mn-lt"/>
                </a:rPr>
                <a:t>1</a:t>
              </a:r>
              <a:r>
                <a:rPr lang="zh-CN" altLang="en-US" sz="2000" b="1" dirty="0">
                  <a:cs typeface="+mn-ea"/>
                  <a:sym typeface="+mn-lt"/>
                </a:rPr>
                <a:t>重合，</a:t>
              </a:r>
              <a:r>
                <a:rPr lang="en-US" altLang="zh-CN" sz="2000" b="1" dirty="0">
                  <a:cs typeface="+mn-ea"/>
                  <a:sym typeface="+mn-lt"/>
                </a:rPr>
                <a:t>B</a:t>
              </a:r>
              <a:r>
                <a:rPr lang="zh-CN" altLang="en-US" sz="2000" b="1" dirty="0">
                  <a:cs typeface="+mn-ea"/>
                  <a:sym typeface="+mn-lt"/>
                </a:rPr>
                <a:t>与</a:t>
              </a:r>
              <a:r>
                <a:rPr lang="en-US" altLang="zh-CN" sz="2000" b="1" dirty="0">
                  <a:cs typeface="+mn-ea"/>
                  <a:sym typeface="+mn-lt"/>
                </a:rPr>
                <a:t>B</a:t>
              </a:r>
              <a:r>
                <a:rPr lang="en-US" altLang="zh-CN" sz="2000" b="1" baseline="-25000" dirty="0">
                  <a:cs typeface="+mn-ea"/>
                  <a:sym typeface="+mn-lt"/>
                </a:rPr>
                <a:t>1</a:t>
              </a:r>
              <a:r>
                <a:rPr lang="zh-CN" altLang="en-US" sz="2000" b="1" dirty="0">
                  <a:cs typeface="+mn-ea"/>
                  <a:sym typeface="+mn-lt"/>
                </a:rPr>
                <a:t>重合．</a:t>
              </a:r>
              <a:endParaRPr lang="en-US" altLang="zh-CN" sz="2000" b="1" dirty="0">
                <a:cs typeface="+mn-ea"/>
                <a:sym typeface="+mn-lt"/>
              </a:endParaRPr>
            </a:p>
            <a:p>
              <a:pPr defTabSz="914400">
                <a:lnSpc>
                  <a:spcPct val="150000"/>
                </a:lnSpc>
              </a:pPr>
              <a:r>
                <a:rPr lang="zh-CN" altLang="en-US" sz="2000" b="1" dirty="0">
                  <a:cs typeface="+mn-ea"/>
                  <a:sym typeface="+mn-lt"/>
                </a:rPr>
                <a:t>因此</a:t>
              </a:r>
              <a:r>
                <a:rPr lang="en-US" altLang="zh-CN" sz="2000" b="1" dirty="0">
                  <a:cs typeface="+mn-ea"/>
                  <a:sym typeface="+mn-lt"/>
                </a:rPr>
                <a:t>AB</a:t>
              </a:r>
              <a:r>
                <a:rPr lang="zh-CN" altLang="en-US" sz="2000" b="1" dirty="0">
                  <a:cs typeface="+mn-ea"/>
                  <a:sym typeface="+mn-lt"/>
                </a:rPr>
                <a:t>与</a:t>
              </a:r>
              <a:r>
                <a:rPr lang="en-US" altLang="zh-CN" sz="2000" b="1" dirty="0">
                  <a:cs typeface="+mn-ea"/>
                  <a:sym typeface="+mn-lt"/>
                </a:rPr>
                <a:t>A</a:t>
              </a:r>
              <a:r>
                <a:rPr lang="en-US" altLang="zh-CN" sz="2000" b="1" baseline="-25000" dirty="0">
                  <a:cs typeface="+mn-ea"/>
                  <a:sym typeface="+mn-lt"/>
                </a:rPr>
                <a:t>1</a:t>
              </a:r>
              <a:r>
                <a:rPr lang="en-US" altLang="zh-CN" sz="2000" b="1" dirty="0">
                  <a:cs typeface="+mn-ea"/>
                  <a:sym typeface="+mn-lt"/>
                </a:rPr>
                <a:t>B</a:t>
              </a:r>
              <a:r>
                <a:rPr lang="en-US" altLang="zh-CN" sz="2000" b="1" baseline="-25000" dirty="0">
                  <a:cs typeface="+mn-ea"/>
                  <a:sym typeface="+mn-lt"/>
                </a:rPr>
                <a:t>1</a:t>
              </a:r>
              <a:r>
                <a:rPr lang="zh-CN" altLang="en-US" sz="2000" b="1" dirty="0">
                  <a:cs typeface="+mn-ea"/>
                  <a:sym typeface="+mn-lt"/>
                </a:rPr>
                <a:t>重合，</a:t>
              </a:r>
              <a:r>
                <a:rPr lang="en-US" altLang="zh-CN" sz="2000" b="1" dirty="0">
                  <a:cs typeface="+mn-ea"/>
                  <a:sym typeface="+mn-lt"/>
                </a:rPr>
                <a:t> </a:t>
              </a:r>
              <a:r>
                <a:rPr lang="zh-CN" altLang="en-US" sz="2000" b="1" dirty="0">
                  <a:cs typeface="+mn-ea"/>
                  <a:sym typeface="+mn-lt"/>
                </a:rPr>
                <a:t>弦</a:t>
              </a:r>
              <a:r>
                <a:rPr lang="en-US" altLang="zh-CN" sz="2000" b="1" dirty="0">
                  <a:cs typeface="+mn-ea"/>
                  <a:sym typeface="+mn-lt"/>
                </a:rPr>
                <a:t>AB</a:t>
              </a:r>
              <a:r>
                <a:rPr lang="zh-CN" altLang="en-US" sz="2000" b="1" dirty="0">
                  <a:cs typeface="+mn-ea"/>
                  <a:sym typeface="+mn-lt"/>
                </a:rPr>
                <a:t>与</a:t>
              </a:r>
              <a:r>
                <a:rPr lang="en-US" altLang="zh-CN" sz="2000" b="1" dirty="0">
                  <a:cs typeface="+mn-ea"/>
                  <a:sym typeface="+mn-lt"/>
                </a:rPr>
                <a:t>A</a:t>
              </a:r>
              <a:r>
                <a:rPr lang="en-US" altLang="zh-CN" sz="2000" b="1" baseline="-25000" dirty="0">
                  <a:cs typeface="+mn-ea"/>
                  <a:sym typeface="+mn-lt"/>
                </a:rPr>
                <a:t>1</a:t>
              </a:r>
              <a:r>
                <a:rPr lang="en-US" altLang="zh-CN" sz="2000" b="1" dirty="0">
                  <a:cs typeface="+mn-ea"/>
                  <a:sym typeface="+mn-lt"/>
                </a:rPr>
                <a:t>B</a:t>
              </a:r>
              <a:r>
                <a:rPr lang="en-US" altLang="zh-CN" sz="2000" b="1" baseline="-25000" dirty="0">
                  <a:cs typeface="+mn-ea"/>
                  <a:sym typeface="+mn-lt"/>
                </a:rPr>
                <a:t>1</a:t>
              </a:r>
              <a:r>
                <a:rPr lang="zh-CN" altLang="en-US" sz="2000" b="1" dirty="0">
                  <a:cs typeface="+mn-ea"/>
                  <a:sym typeface="+mn-lt"/>
                </a:rPr>
                <a:t>重合，</a:t>
              </a:r>
              <a:r>
                <a:rPr lang="en-US" altLang="zh-CN" sz="2000" b="1" dirty="0">
                  <a:cs typeface="+mn-ea"/>
                  <a:sym typeface="+mn-lt"/>
                </a:rPr>
                <a:t> </a:t>
              </a:r>
            </a:p>
            <a:p>
              <a:pPr defTabSz="914400">
                <a:lnSpc>
                  <a:spcPct val="150000"/>
                </a:lnSpc>
              </a:pPr>
              <a:r>
                <a:rPr lang="zh-CN" altLang="en-US" sz="2000" b="1" dirty="0">
                  <a:cs typeface="+mn-ea"/>
                  <a:sym typeface="+mn-lt"/>
                </a:rPr>
                <a:t>即</a:t>
              </a:r>
              <a:endParaRPr lang="en-US" altLang="zh-CN" sz="2000" b="1" dirty="0">
                <a:cs typeface="+mn-ea"/>
                <a:sym typeface="+mn-lt"/>
              </a:endParaRPr>
            </a:p>
          </p:txBody>
        </p:sp>
        <p:grpSp>
          <p:nvGrpSpPr>
            <p:cNvPr id="8" name="组合 7"/>
            <p:cNvGrpSpPr/>
            <p:nvPr/>
          </p:nvGrpSpPr>
          <p:grpSpPr>
            <a:xfrm>
              <a:off x="4828296" y="3840720"/>
              <a:ext cx="2982859" cy="1061083"/>
              <a:chOff x="4828296" y="3840720"/>
              <a:chExt cx="2982859" cy="1061083"/>
            </a:xfrm>
          </p:grpSpPr>
          <p:sp>
            <p:nvSpPr>
              <p:cNvPr id="32" name="Text Box 53"/>
              <p:cNvSpPr>
                <a:spLocks noChangeArrowheads="1"/>
              </p:cNvSpPr>
              <p:nvPr/>
            </p:nvSpPr>
            <p:spPr bwMode="auto">
              <a:xfrm>
                <a:off x="4830932" y="3854056"/>
                <a:ext cx="396161" cy="346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defTabSz="914400"/>
                <a:r>
                  <a:rPr lang="en-US" altLang="zh-CN" sz="2400" b="1" dirty="0">
                    <a:latin typeface="+mn-lt"/>
                    <a:ea typeface="+mn-ea"/>
                    <a:cs typeface="+mn-ea"/>
                    <a:sym typeface="+mn-lt"/>
                  </a:rPr>
                  <a:t>⌒</a:t>
                </a:r>
              </a:p>
            </p:txBody>
          </p:sp>
          <p:sp>
            <p:nvSpPr>
              <p:cNvPr id="33" name="Text Box 53"/>
              <p:cNvSpPr>
                <a:spLocks noChangeArrowheads="1"/>
              </p:cNvSpPr>
              <p:nvPr/>
            </p:nvSpPr>
            <p:spPr bwMode="auto">
              <a:xfrm>
                <a:off x="5444899" y="3840720"/>
                <a:ext cx="396161" cy="346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defTabSz="914400"/>
                <a:r>
                  <a:rPr lang="en-US" altLang="zh-CN" sz="2400" b="1" dirty="0">
                    <a:latin typeface="+mn-lt"/>
                    <a:ea typeface="+mn-ea"/>
                    <a:cs typeface="+mn-ea"/>
                    <a:sym typeface="+mn-lt"/>
                  </a:rPr>
                  <a:t>⌒</a:t>
                </a:r>
              </a:p>
            </p:txBody>
          </p:sp>
          <p:grpSp>
            <p:nvGrpSpPr>
              <p:cNvPr id="34" name="Group 89"/>
              <p:cNvGrpSpPr/>
              <p:nvPr/>
            </p:nvGrpSpPr>
            <p:grpSpPr bwMode="auto">
              <a:xfrm>
                <a:off x="4828296" y="4316015"/>
                <a:ext cx="2982859" cy="585788"/>
                <a:chOff x="720" y="3574"/>
                <a:chExt cx="3456" cy="369"/>
              </a:xfrm>
            </p:grpSpPr>
            <p:sp>
              <p:nvSpPr>
                <p:cNvPr id="35" name="Text Box 50"/>
                <p:cNvSpPr>
                  <a:spLocks noChangeArrowheads="1"/>
                </p:cNvSpPr>
                <p:nvPr/>
              </p:nvSpPr>
              <p:spPr bwMode="auto">
                <a:xfrm>
                  <a:off x="720" y="3724"/>
                  <a:ext cx="3456" cy="2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SzPct val="10000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SzPct val="10000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SzPct val="10000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SzPct val="10000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defTabSz="914400">
                    <a:buClr>
                      <a:srgbClr val="F900F9"/>
                    </a:buClr>
                  </a:pPr>
                  <a:r>
                    <a:rPr lang="en-US" altLang="zh-CN" sz="2400" b="1" dirty="0">
                      <a:latin typeface="+mn-lt"/>
                      <a:ea typeface="+mn-ea"/>
                      <a:cs typeface="+mn-ea"/>
                      <a:sym typeface="+mn-lt"/>
                    </a:rPr>
                    <a:t>AB=A</a:t>
                  </a:r>
                  <a:r>
                    <a:rPr lang="en-US" altLang="zh-CN" sz="2400" b="1" baseline="-25000" dirty="0">
                      <a:latin typeface="+mn-lt"/>
                      <a:ea typeface="+mn-ea"/>
                      <a:cs typeface="+mn-ea"/>
                      <a:sym typeface="+mn-lt"/>
                    </a:rPr>
                    <a:t>1</a:t>
                  </a:r>
                  <a:r>
                    <a:rPr lang="en-US" altLang="zh-CN" sz="2400" b="1" dirty="0">
                      <a:latin typeface="+mn-lt"/>
                      <a:ea typeface="+mn-ea"/>
                      <a:cs typeface="+mn-ea"/>
                      <a:sym typeface="+mn-lt"/>
                    </a:rPr>
                    <a:t>B</a:t>
                  </a:r>
                  <a:r>
                    <a:rPr lang="en-US" altLang="zh-CN" sz="2400" b="1" baseline="-25000" dirty="0">
                      <a:latin typeface="+mn-lt"/>
                      <a:ea typeface="+mn-ea"/>
                      <a:cs typeface="+mn-ea"/>
                      <a:sym typeface="+mn-lt"/>
                    </a:rPr>
                    <a:t>1</a:t>
                  </a:r>
                  <a:r>
                    <a:rPr lang="zh-CN" altLang="en-US" sz="2400" b="1" baseline="-25000" dirty="0">
                      <a:latin typeface="+mn-lt"/>
                      <a:ea typeface="+mn-ea"/>
                      <a:cs typeface="+mn-ea"/>
                      <a:sym typeface="+mn-lt"/>
                    </a:rPr>
                    <a:t>    </a:t>
                  </a:r>
                  <a:r>
                    <a:rPr lang="en-US" altLang="zh-CN" sz="2400" b="1" dirty="0">
                      <a:latin typeface="+mn-lt"/>
                      <a:ea typeface="+mn-ea"/>
                      <a:cs typeface="+mn-ea"/>
                      <a:sym typeface="+mn-lt"/>
                    </a:rPr>
                    <a:t>AB=A</a:t>
                  </a:r>
                  <a:r>
                    <a:rPr lang="en-US" altLang="zh-CN" sz="2400" b="1" baseline="-25000" dirty="0">
                      <a:latin typeface="+mn-lt"/>
                      <a:ea typeface="+mn-ea"/>
                      <a:cs typeface="+mn-ea"/>
                      <a:sym typeface="+mn-lt"/>
                    </a:rPr>
                    <a:t>1</a:t>
                  </a:r>
                  <a:r>
                    <a:rPr lang="en-US" altLang="zh-CN" sz="2400" b="1" dirty="0">
                      <a:latin typeface="+mn-lt"/>
                      <a:ea typeface="+mn-ea"/>
                      <a:cs typeface="+mn-ea"/>
                      <a:sym typeface="+mn-lt"/>
                    </a:rPr>
                    <a:t>B</a:t>
                  </a:r>
                  <a:r>
                    <a:rPr lang="en-US" altLang="zh-CN" sz="2400" b="1" baseline="-25000" dirty="0">
                      <a:latin typeface="+mn-lt"/>
                      <a:ea typeface="+mn-ea"/>
                      <a:cs typeface="+mn-ea"/>
                      <a:sym typeface="+mn-lt"/>
                    </a:rPr>
                    <a:t>1</a:t>
                  </a:r>
                  <a:r>
                    <a:rPr lang="en-US" altLang="zh-CN" sz="2400" b="1" dirty="0">
                      <a:latin typeface="+mn-lt"/>
                      <a:ea typeface="+mn-ea"/>
                      <a:cs typeface="+mn-ea"/>
                      <a:sym typeface="+mn-lt"/>
                    </a:rPr>
                    <a:t> </a:t>
                  </a:r>
                </a:p>
              </p:txBody>
            </p:sp>
            <p:sp>
              <p:nvSpPr>
                <p:cNvPr id="36" name="Text Box 52"/>
                <p:cNvSpPr>
                  <a:spLocks noChangeArrowheads="1"/>
                </p:cNvSpPr>
                <p:nvPr/>
              </p:nvSpPr>
              <p:spPr bwMode="auto">
                <a:xfrm>
                  <a:off x="2339" y="3574"/>
                  <a:ext cx="459" cy="2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SzPct val="10000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SzPct val="10000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SzPct val="10000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SzPct val="10000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defTabSz="914400"/>
                  <a:r>
                    <a:rPr lang="en-US" altLang="zh-CN" sz="2400" b="1" dirty="0">
                      <a:latin typeface="+mn-lt"/>
                      <a:ea typeface="+mn-ea"/>
                      <a:cs typeface="+mn-ea"/>
                      <a:sym typeface="+mn-lt"/>
                    </a:rPr>
                    <a:t>⌒</a:t>
                  </a:r>
                </a:p>
              </p:txBody>
            </p:sp>
            <p:sp>
              <p:nvSpPr>
                <p:cNvPr id="37" name="Text Box 53"/>
                <p:cNvSpPr>
                  <a:spLocks noChangeArrowheads="1"/>
                </p:cNvSpPr>
                <p:nvPr/>
              </p:nvSpPr>
              <p:spPr bwMode="auto">
                <a:xfrm>
                  <a:off x="2930" y="3574"/>
                  <a:ext cx="459" cy="2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SzPct val="10000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SzPct val="10000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SzPct val="10000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SzPct val="10000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defTabSz="914400"/>
                  <a:r>
                    <a:rPr lang="en-US" altLang="zh-CN" sz="2400" b="1" dirty="0">
                      <a:latin typeface="+mn-lt"/>
                      <a:ea typeface="+mn-ea"/>
                      <a:cs typeface="+mn-ea"/>
                      <a:sym typeface="+mn-lt"/>
                    </a:rPr>
                    <a:t>⌒</a:t>
                  </a:r>
                </a:p>
              </p:txBody>
            </p:sp>
            <p:sp>
              <p:nvSpPr>
                <p:cNvPr id="38" name="Text Box 50"/>
                <p:cNvSpPr>
                  <a:spLocks noChangeArrowheads="1"/>
                </p:cNvSpPr>
                <p:nvPr/>
              </p:nvSpPr>
              <p:spPr bwMode="auto">
                <a:xfrm>
                  <a:off x="720" y="3725"/>
                  <a:ext cx="3456" cy="2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SzPct val="10000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SzPct val="10000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SzPct val="10000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SzPct val="10000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defTabSz="914400">
                    <a:buClr>
                      <a:srgbClr val="F900F9"/>
                    </a:buClr>
                  </a:pPr>
                  <a:r>
                    <a:rPr lang="en-US" altLang="zh-CN" sz="2400" b="1" dirty="0">
                      <a:latin typeface="+mn-lt"/>
                      <a:ea typeface="+mn-ea"/>
                      <a:cs typeface="+mn-ea"/>
                      <a:sym typeface="+mn-lt"/>
                    </a:rPr>
                    <a:t>AB=A</a:t>
                  </a:r>
                  <a:r>
                    <a:rPr lang="en-US" altLang="zh-CN" sz="2400" b="1" baseline="-25000" dirty="0">
                      <a:latin typeface="+mn-lt"/>
                      <a:ea typeface="+mn-ea"/>
                      <a:cs typeface="+mn-ea"/>
                      <a:sym typeface="+mn-lt"/>
                    </a:rPr>
                    <a:t>1</a:t>
                  </a:r>
                  <a:r>
                    <a:rPr lang="en-US" altLang="zh-CN" sz="2400" b="1" dirty="0">
                      <a:latin typeface="+mn-lt"/>
                      <a:ea typeface="+mn-ea"/>
                      <a:cs typeface="+mn-ea"/>
                      <a:sym typeface="+mn-lt"/>
                    </a:rPr>
                    <a:t>B</a:t>
                  </a:r>
                  <a:r>
                    <a:rPr lang="en-US" altLang="zh-CN" sz="2400" b="1" baseline="-25000" dirty="0">
                      <a:latin typeface="+mn-lt"/>
                      <a:ea typeface="+mn-ea"/>
                      <a:cs typeface="+mn-ea"/>
                      <a:sym typeface="+mn-lt"/>
                    </a:rPr>
                    <a:t>1</a:t>
                  </a:r>
                  <a:r>
                    <a:rPr lang="zh-CN" altLang="en-US" sz="2400" b="1" baseline="-25000" dirty="0">
                      <a:latin typeface="+mn-lt"/>
                      <a:ea typeface="+mn-ea"/>
                      <a:cs typeface="+mn-ea"/>
                      <a:sym typeface="+mn-lt"/>
                    </a:rPr>
                    <a:t>    </a:t>
                  </a:r>
                  <a:r>
                    <a:rPr lang="en-US" altLang="zh-CN" sz="2400" b="1" dirty="0">
                      <a:latin typeface="+mn-lt"/>
                      <a:ea typeface="+mn-ea"/>
                      <a:cs typeface="+mn-ea"/>
                      <a:sym typeface="+mn-lt"/>
                    </a:rPr>
                    <a:t>AB=A</a:t>
                  </a:r>
                  <a:r>
                    <a:rPr lang="en-US" altLang="zh-CN" sz="2400" b="1" baseline="-25000" dirty="0">
                      <a:latin typeface="+mn-lt"/>
                      <a:ea typeface="+mn-ea"/>
                      <a:cs typeface="+mn-ea"/>
                      <a:sym typeface="+mn-lt"/>
                    </a:rPr>
                    <a:t>1</a:t>
                  </a:r>
                  <a:r>
                    <a:rPr lang="en-US" altLang="zh-CN" sz="2400" b="1" dirty="0">
                      <a:latin typeface="+mn-lt"/>
                      <a:ea typeface="+mn-ea"/>
                      <a:cs typeface="+mn-ea"/>
                      <a:sym typeface="+mn-lt"/>
                    </a:rPr>
                    <a:t>B</a:t>
                  </a:r>
                  <a:r>
                    <a:rPr lang="en-US" altLang="zh-CN" sz="2400" b="1" baseline="-25000" dirty="0">
                      <a:latin typeface="+mn-lt"/>
                      <a:ea typeface="+mn-ea"/>
                      <a:cs typeface="+mn-ea"/>
                      <a:sym typeface="+mn-lt"/>
                    </a:rPr>
                    <a:t>1</a:t>
                  </a:r>
                  <a:r>
                    <a:rPr lang="en-US" altLang="zh-CN" sz="2400" b="1" dirty="0">
                      <a:latin typeface="+mn-lt"/>
                      <a:ea typeface="+mn-ea"/>
                      <a:cs typeface="+mn-ea"/>
                      <a:sym typeface="+mn-lt"/>
                    </a:rPr>
                    <a:t> </a:t>
                  </a:r>
                </a:p>
              </p:txBody>
            </p:sp>
            <p:sp>
              <p:nvSpPr>
                <p:cNvPr id="39" name="Text Box 52"/>
                <p:cNvSpPr>
                  <a:spLocks noChangeArrowheads="1"/>
                </p:cNvSpPr>
                <p:nvPr/>
              </p:nvSpPr>
              <p:spPr bwMode="auto">
                <a:xfrm>
                  <a:off x="2339" y="3575"/>
                  <a:ext cx="459" cy="2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SzPct val="10000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SzPct val="10000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SzPct val="10000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SzPct val="10000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defTabSz="914400"/>
                  <a:r>
                    <a:rPr lang="en-US" altLang="zh-CN" sz="2400" b="1" dirty="0">
                      <a:latin typeface="+mn-lt"/>
                      <a:ea typeface="+mn-ea"/>
                      <a:cs typeface="+mn-ea"/>
                      <a:sym typeface="+mn-lt"/>
                    </a:rPr>
                    <a:t>⌒</a:t>
                  </a:r>
                </a:p>
              </p:txBody>
            </p:sp>
            <p:sp>
              <p:nvSpPr>
                <p:cNvPr id="40" name="Text Box 53"/>
                <p:cNvSpPr>
                  <a:spLocks noChangeArrowheads="1"/>
                </p:cNvSpPr>
                <p:nvPr/>
              </p:nvSpPr>
              <p:spPr bwMode="auto">
                <a:xfrm>
                  <a:off x="2930" y="3575"/>
                  <a:ext cx="459" cy="2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SzPct val="10000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SzPct val="10000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SzPct val="10000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SzPct val="10000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defTabSz="914400"/>
                  <a:r>
                    <a:rPr lang="en-US" altLang="zh-CN" sz="2400" b="1" dirty="0">
                      <a:latin typeface="+mn-lt"/>
                      <a:ea typeface="+mn-ea"/>
                      <a:cs typeface="+mn-ea"/>
                      <a:sym typeface="+mn-lt"/>
                    </a:rPr>
                    <a:t>⌒</a:t>
                  </a:r>
                </a:p>
              </p:txBody>
            </p:sp>
          </p:grpSp>
        </p:grpSp>
      </p:grpSp>
      <p:sp>
        <p:nvSpPr>
          <p:cNvPr id="41" name="TextBox 6"/>
          <p:cNvSpPr txBox="1"/>
          <p:nvPr/>
        </p:nvSpPr>
        <p:spPr>
          <a:xfrm>
            <a:off x="1120845" y="502151"/>
            <a:ext cx="3240360" cy="707886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4000" dirty="0">
                <a:ln w="6350">
                  <a:noFill/>
                </a:ln>
                <a:solidFill>
                  <a:srgbClr val="E48312"/>
                </a:solidFill>
                <a:cs typeface="+mn-ea"/>
                <a:sym typeface="+mn-lt"/>
              </a:rPr>
              <a:t>思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7 -0.01976 C -0.00799 -0.02624 -0.02708 -0.05309 -0.04705 -0.06327 C -0.06667 -0.07346 -0.09427 -0.08272 -0.1184 -0.08087 C -0.14254 -0.07902 -0.17188 -0.06605 -0.19201 -0.05031 C -0.21233 -0.0355 -0.23004 -0.00309 -0.23993 0.00987 " rAng="0" ptsTypes="AAAAA">
                                      <p:cBhvr additive="base">
                                        <p:cTn id="6" dur="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979" y="-1636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24 -0.09537 C 0.02188 -0.10864 0.02327 -0.15 0.01997 -0.175 C 0.01667 -0.2 0.01372 -0.22315 0.00243 -0.24568 C -0.00885 -0.26759 -0.03142 -0.2929 -0.04809 -0.30741 C -0.06475 -0.32161 -0.08784 -0.32654 -0.09809 -0.33148 " rAng="0" ptsTypes="AAAAA">
                                      <p:cBhvr additive="base">
                                        <p:cTn id="8" dur="5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024" y="-11821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000000">
                                      <p:cBhvr>
                                        <p:cTn id="10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childTnLst>
                                    <p:set>
                                      <p:cBhvr additive="base"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base">
                                        <p:cTn id="1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074661" y="1454099"/>
            <a:ext cx="1033220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/>
            <a:r>
              <a:rPr kumimoji="1" lang="en-US" altLang="zh-CN" sz="2000" b="1" dirty="0">
                <a:cs typeface="+mn-ea"/>
                <a:sym typeface="+mn-lt"/>
              </a:rPr>
              <a:t>   </a:t>
            </a:r>
            <a:r>
              <a:rPr kumimoji="1" lang="zh-CN" altLang="en-US" sz="2000" b="1" dirty="0">
                <a:cs typeface="+mn-ea"/>
                <a:sym typeface="+mn-lt"/>
              </a:rPr>
              <a:t>在同圆或等圆中，相等的圆心角所对的弧相等，所对的弦相等</a:t>
            </a:r>
            <a:r>
              <a:rPr kumimoji="1" lang="en-US" altLang="zh-CN" sz="2000" b="1" dirty="0">
                <a:cs typeface="+mn-ea"/>
                <a:sym typeface="+mn-lt"/>
              </a:rPr>
              <a:t>.</a:t>
            </a:r>
            <a:endParaRPr lang="zh-CN" altLang="en-US" sz="2000" dirty="0">
              <a:cs typeface="+mn-ea"/>
              <a:sym typeface="+mn-lt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4317121" y="3499792"/>
            <a:ext cx="3521772" cy="2467265"/>
            <a:chOff x="4336220" y="2434373"/>
            <a:chExt cx="2641329" cy="1850449"/>
          </a:xfrm>
        </p:grpSpPr>
        <p:sp>
          <p:nvSpPr>
            <p:cNvPr id="10" name="AutoShape 4"/>
            <p:cNvSpPr>
              <a:spLocks noChangeArrowheads="1"/>
            </p:cNvSpPr>
            <p:nvPr/>
          </p:nvSpPr>
          <p:spPr bwMode="auto">
            <a:xfrm rot="720000">
              <a:off x="5753586" y="2434373"/>
              <a:ext cx="1223963" cy="1058862"/>
            </a:xfrm>
            <a:prstGeom prst="triangle">
              <a:avLst>
                <a:gd name="adj" fmla="val 50000"/>
              </a:avLst>
            </a:prstGeom>
            <a:noFill/>
            <a:ln w="28575" algn="ctr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1" hangingPunct="1"/>
              <a:endParaRPr lang="zh-CN" altLang="zh-CN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1" name="AutoShape 5"/>
            <p:cNvSpPr>
              <a:spLocks noChangeArrowheads="1"/>
            </p:cNvSpPr>
            <p:nvPr/>
          </p:nvSpPr>
          <p:spPr bwMode="auto">
            <a:xfrm rot="11520000">
              <a:off x="4336220" y="3225960"/>
              <a:ext cx="1223963" cy="1058862"/>
            </a:xfrm>
            <a:prstGeom prst="triangle">
              <a:avLst>
                <a:gd name="adj" fmla="val 50000"/>
              </a:avLst>
            </a:prstGeom>
            <a:noFill/>
            <a:ln>
              <a:noFill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1" hangingPunct="1"/>
              <a:endParaRPr lang="zh-CN" altLang="zh-CN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12" name="Oval 8"/>
          <p:cNvSpPr>
            <a:spLocks noChangeArrowheads="1"/>
          </p:cNvSpPr>
          <p:nvPr/>
        </p:nvSpPr>
        <p:spPr bwMode="auto">
          <a:xfrm>
            <a:off x="4462991" y="3089833"/>
            <a:ext cx="3266017" cy="3266016"/>
          </a:xfrm>
          <a:prstGeom prst="ellipse">
            <a:avLst/>
          </a:prstGeom>
          <a:noFill/>
          <a:ln w="28575" algn="ctr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4400" eaLnBrk="1" hangingPunct="1"/>
            <a:r>
              <a:rPr lang="en-US" altLang="zh-CN" sz="4265" b="1" i="1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·</a:t>
            </a:r>
          </a:p>
        </p:txBody>
      </p:sp>
      <p:sp>
        <p:nvSpPr>
          <p:cNvPr id="13" name="AutoShape 9"/>
          <p:cNvSpPr>
            <a:spLocks noChangeArrowheads="1"/>
          </p:cNvSpPr>
          <p:nvPr/>
        </p:nvSpPr>
        <p:spPr bwMode="auto">
          <a:xfrm rot="16320000">
            <a:off x="4621741" y="3187199"/>
            <a:ext cx="1631949" cy="1411816"/>
          </a:xfrm>
          <a:prstGeom prst="triangle">
            <a:avLst>
              <a:gd name="adj" fmla="val 50000"/>
            </a:avLst>
          </a:prstGeom>
          <a:noFill/>
          <a:ln w="28575" algn="ctr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/>
            <a:endParaRPr lang="zh-CN" altLang="zh-CN">
              <a:solidFill>
                <a:prstClr val="black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4" name="Text Box 10"/>
          <p:cNvSpPr>
            <a:spLocks noChangeArrowheads="1"/>
          </p:cNvSpPr>
          <p:nvPr/>
        </p:nvSpPr>
        <p:spPr bwMode="auto">
          <a:xfrm>
            <a:off x="5616574" y="4817033"/>
            <a:ext cx="673100" cy="74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spcBef>
                <a:spcPct val="50000"/>
              </a:spcBef>
            </a:pPr>
            <a:r>
              <a:rPr lang="en-US" altLang="zh-CN" sz="4265" b="1" i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O</a:t>
            </a:r>
          </a:p>
        </p:txBody>
      </p:sp>
      <p:sp>
        <p:nvSpPr>
          <p:cNvPr id="15" name="Text Box 11"/>
          <p:cNvSpPr>
            <a:spLocks noChangeArrowheads="1"/>
          </p:cNvSpPr>
          <p:nvPr/>
        </p:nvSpPr>
        <p:spPr bwMode="auto">
          <a:xfrm>
            <a:off x="7693023" y="4831849"/>
            <a:ext cx="575733" cy="74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spcBef>
                <a:spcPct val="50000"/>
              </a:spcBef>
            </a:pPr>
            <a:r>
              <a:rPr lang="en-US" altLang="zh-CN" sz="4265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</a:p>
        </p:txBody>
      </p:sp>
      <p:sp>
        <p:nvSpPr>
          <p:cNvPr id="16" name="Text Box 12"/>
          <p:cNvSpPr>
            <a:spLocks noChangeArrowheads="1"/>
          </p:cNvSpPr>
          <p:nvPr/>
        </p:nvSpPr>
        <p:spPr bwMode="auto">
          <a:xfrm>
            <a:off x="7290857" y="2901449"/>
            <a:ext cx="673100" cy="74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spcBef>
                <a:spcPct val="50000"/>
              </a:spcBef>
            </a:pPr>
            <a:r>
              <a:rPr lang="en-US" altLang="zh-CN" sz="4265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B</a:t>
            </a:r>
          </a:p>
        </p:txBody>
      </p:sp>
      <p:sp>
        <p:nvSpPr>
          <p:cNvPr id="17" name="Text Box 30"/>
          <p:cNvSpPr>
            <a:spLocks noChangeArrowheads="1"/>
          </p:cNvSpPr>
          <p:nvPr/>
        </p:nvSpPr>
        <p:spPr bwMode="auto">
          <a:xfrm flipH="1">
            <a:off x="3899957" y="3464482"/>
            <a:ext cx="1657351" cy="74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spcBef>
                <a:spcPct val="50000"/>
              </a:spcBef>
            </a:pPr>
            <a:r>
              <a:rPr lang="en-US" altLang="zh-CN" sz="4265" b="1" i="1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B</a:t>
            </a:r>
            <a:r>
              <a:rPr lang="en-US" altLang="zh-CN" sz="4265" b="1" i="1" baseline="-2500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1</a:t>
            </a:r>
          </a:p>
        </p:txBody>
      </p:sp>
      <p:sp>
        <p:nvSpPr>
          <p:cNvPr id="18" name="Text Box 29"/>
          <p:cNvSpPr>
            <a:spLocks noChangeArrowheads="1"/>
          </p:cNvSpPr>
          <p:nvPr/>
        </p:nvSpPr>
        <p:spPr bwMode="auto">
          <a:xfrm flipH="1">
            <a:off x="5616574" y="1923891"/>
            <a:ext cx="1354667" cy="74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spcBef>
                <a:spcPct val="50000"/>
              </a:spcBef>
            </a:pPr>
            <a:r>
              <a:rPr lang="en-US" altLang="zh-CN" sz="4265" b="1" i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4265" b="1" i="1" baseline="-250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1</a:t>
            </a:r>
          </a:p>
        </p:txBody>
      </p:sp>
      <p:sp>
        <p:nvSpPr>
          <p:cNvPr id="19" name="TextBox 6"/>
          <p:cNvSpPr txBox="1"/>
          <p:nvPr/>
        </p:nvSpPr>
        <p:spPr>
          <a:xfrm>
            <a:off x="1120845" y="502151"/>
            <a:ext cx="3240360" cy="707886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4000" dirty="0">
                <a:ln w="6350">
                  <a:noFill/>
                </a:ln>
                <a:solidFill>
                  <a:srgbClr val="E48312"/>
                </a:solidFill>
                <a:cs typeface="+mn-ea"/>
                <a:sym typeface="+mn-lt"/>
              </a:rPr>
              <a:t>圆心角概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35 -0.01975 C -0.00816 -0.02624 -0.02709 -0.05309 -0.04705 -0.06327 C -0.06667 -0.07346 -0.09427 -0.08272 -0.1184 -0.08087 C -0.14254 -0.07901 -0.17188 -0.06605 -0.19202 -0.05031 C -0.21233 -0.0355 -0.23004 -0.00309 -0.23993 0.00987 " rAng="0" ptsTypes="AAAAA">
                                      <p:cBhvr additive="base">
                                        <p:cTn id="6" dur="3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979" y="-1605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24 -0.09537 C 0.02188 -0.10864 0.02326 -0.15 0.01997 -0.175 C 0.01667 -0.2 0.01372 -0.22315 0.00243 -0.24568 C -0.00885 -0.26759 -0.03142 -0.2929 -0.04809 -0.30741 C -0.06476 -0.32161 -0.08785 -0.32654 -0.09809 -0.33148 " rAng="0" ptsTypes="AAAAA">
                                      <p:cBhvr additive="base">
                                        <p:cTn id="8" dur="3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024" y="-11821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000000">
                                      <p:cBhvr>
                                        <p:cTn id="10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73719" y="1352311"/>
            <a:ext cx="1033220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/>
            <a:r>
              <a:rPr kumimoji="1" lang="en-US" altLang="zh-CN" sz="2400" b="1" dirty="0">
                <a:cs typeface="+mn-ea"/>
                <a:sym typeface="+mn-lt"/>
              </a:rPr>
              <a:t>   </a:t>
            </a:r>
            <a:r>
              <a:rPr kumimoji="1" lang="zh-CN" altLang="en-US" sz="2400" b="1" dirty="0">
                <a:cs typeface="+mn-ea"/>
                <a:sym typeface="+mn-lt"/>
              </a:rPr>
              <a:t>在同圆或等圆中，两条弧相等，则他们所对应的其余各组量有什么关系？</a:t>
            </a:r>
            <a:endParaRPr lang="zh-CN" altLang="en-US" sz="2400" dirty="0">
              <a:cs typeface="+mn-ea"/>
              <a:sym typeface="+mn-lt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1002655" y="3303658"/>
            <a:ext cx="3521772" cy="2467265"/>
            <a:chOff x="4336220" y="2434373"/>
            <a:chExt cx="2641329" cy="1850449"/>
          </a:xfrm>
        </p:grpSpPr>
        <p:sp>
          <p:nvSpPr>
            <p:cNvPr id="10" name="AutoShape 4"/>
            <p:cNvSpPr>
              <a:spLocks noChangeArrowheads="1"/>
            </p:cNvSpPr>
            <p:nvPr/>
          </p:nvSpPr>
          <p:spPr bwMode="auto">
            <a:xfrm rot="720000">
              <a:off x="5753586" y="2434373"/>
              <a:ext cx="1223963" cy="1058862"/>
            </a:xfrm>
            <a:prstGeom prst="triangle">
              <a:avLst>
                <a:gd name="adj" fmla="val 50000"/>
              </a:avLst>
            </a:prstGeom>
            <a:noFill/>
            <a:ln w="28575" algn="ctr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1" hangingPunct="1"/>
              <a:endParaRPr lang="zh-CN" altLang="zh-CN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1" name="AutoShape 5"/>
            <p:cNvSpPr>
              <a:spLocks noChangeArrowheads="1"/>
            </p:cNvSpPr>
            <p:nvPr/>
          </p:nvSpPr>
          <p:spPr bwMode="auto">
            <a:xfrm rot="11520000">
              <a:off x="4336220" y="3225960"/>
              <a:ext cx="1223963" cy="1058862"/>
            </a:xfrm>
            <a:prstGeom prst="triangle">
              <a:avLst>
                <a:gd name="adj" fmla="val 50000"/>
              </a:avLst>
            </a:prstGeom>
            <a:noFill/>
            <a:ln>
              <a:noFill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1" hangingPunct="1"/>
              <a:endParaRPr lang="zh-CN" altLang="zh-CN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12" name="Oval 8"/>
          <p:cNvSpPr>
            <a:spLocks noChangeArrowheads="1"/>
          </p:cNvSpPr>
          <p:nvPr/>
        </p:nvSpPr>
        <p:spPr bwMode="auto">
          <a:xfrm>
            <a:off x="1148525" y="2893699"/>
            <a:ext cx="3266017" cy="3266016"/>
          </a:xfrm>
          <a:prstGeom prst="ellipse">
            <a:avLst/>
          </a:prstGeom>
          <a:noFill/>
          <a:ln w="28575" algn="ctr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4400" eaLnBrk="1" hangingPunct="1"/>
            <a:r>
              <a:rPr lang="en-US" altLang="zh-CN" sz="4265" b="1" i="1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·</a:t>
            </a:r>
          </a:p>
        </p:txBody>
      </p:sp>
      <p:sp>
        <p:nvSpPr>
          <p:cNvPr id="13" name="AutoShape 9"/>
          <p:cNvSpPr>
            <a:spLocks noChangeArrowheads="1"/>
          </p:cNvSpPr>
          <p:nvPr/>
        </p:nvSpPr>
        <p:spPr bwMode="auto">
          <a:xfrm rot="16320000">
            <a:off x="1307275" y="2991065"/>
            <a:ext cx="1631949" cy="1411816"/>
          </a:xfrm>
          <a:prstGeom prst="triangle">
            <a:avLst>
              <a:gd name="adj" fmla="val 50000"/>
            </a:avLst>
          </a:prstGeom>
          <a:noFill/>
          <a:ln w="28575" algn="ctr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/>
            <a:endParaRPr lang="zh-CN" altLang="zh-CN">
              <a:solidFill>
                <a:prstClr val="black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4" name="Text Box 10"/>
          <p:cNvSpPr>
            <a:spLocks noChangeArrowheads="1"/>
          </p:cNvSpPr>
          <p:nvPr/>
        </p:nvSpPr>
        <p:spPr bwMode="auto">
          <a:xfrm>
            <a:off x="2302109" y="4620899"/>
            <a:ext cx="673100" cy="74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spcBef>
                <a:spcPct val="50000"/>
              </a:spcBef>
            </a:pPr>
            <a:r>
              <a:rPr lang="en-US" altLang="zh-CN" sz="4265" b="1" i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O</a:t>
            </a:r>
          </a:p>
        </p:txBody>
      </p:sp>
      <p:sp>
        <p:nvSpPr>
          <p:cNvPr id="15" name="Text Box 11"/>
          <p:cNvSpPr>
            <a:spLocks noChangeArrowheads="1"/>
          </p:cNvSpPr>
          <p:nvPr/>
        </p:nvSpPr>
        <p:spPr bwMode="auto">
          <a:xfrm>
            <a:off x="4378558" y="4635715"/>
            <a:ext cx="575733" cy="74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spcBef>
                <a:spcPct val="50000"/>
              </a:spcBef>
            </a:pPr>
            <a:r>
              <a:rPr lang="en-US" altLang="zh-CN" sz="4265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</a:p>
        </p:txBody>
      </p:sp>
      <p:sp>
        <p:nvSpPr>
          <p:cNvPr id="16" name="Text Box 12"/>
          <p:cNvSpPr>
            <a:spLocks noChangeArrowheads="1"/>
          </p:cNvSpPr>
          <p:nvPr/>
        </p:nvSpPr>
        <p:spPr bwMode="auto">
          <a:xfrm>
            <a:off x="3976391" y="2705315"/>
            <a:ext cx="673100" cy="74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spcBef>
                <a:spcPct val="50000"/>
              </a:spcBef>
            </a:pPr>
            <a:r>
              <a:rPr lang="en-US" altLang="zh-CN" sz="4265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B</a:t>
            </a:r>
          </a:p>
        </p:txBody>
      </p:sp>
      <p:sp>
        <p:nvSpPr>
          <p:cNvPr id="17" name="Text Box 30"/>
          <p:cNvSpPr>
            <a:spLocks noChangeArrowheads="1"/>
          </p:cNvSpPr>
          <p:nvPr/>
        </p:nvSpPr>
        <p:spPr bwMode="auto">
          <a:xfrm flipH="1">
            <a:off x="585491" y="3268348"/>
            <a:ext cx="1657351" cy="74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spcBef>
                <a:spcPct val="50000"/>
              </a:spcBef>
            </a:pPr>
            <a:r>
              <a:rPr lang="en-US" altLang="zh-CN" sz="4265" b="1" i="1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B</a:t>
            </a:r>
            <a:r>
              <a:rPr lang="en-US" altLang="zh-CN" sz="4265" b="1" i="1" baseline="-2500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1</a:t>
            </a:r>
          </a:p>
        </p:txBody>
      </p:sp>
      <p:sp>
        <p:nvSpPr>
          <p:cNvPr id="18" name="Text Box 29"/>
          <p:cNvSpPr>
            <a:spLocks noChangeArrowheads="1"/>
          </p:cNvSpPr>
          <p:nvPr/>
        </p:nvSpPr>
        <p:spPr bwMode="auto">
          <a:xfrm flipH="1">
            <a:off x="2617491" y="2197315"/>
            <a:ext cx="1354667" cy="74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spcBef>
                <a:spcPct val="50000"/>
              </a:spcBef>
            </a:pPr>
            <a:r>
              <a:rPr lang="en-US" altLang="zh-CN" sz="4265" b="1" i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4265" b="1" i="1" baseline="-250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1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5206100" y="1704112"/>
            <a:ext cx="5647188" cy="3965055"/>
            <a:chOff x="3905563" y="1278084"/>
            <a:chExt cx="4114579" cy="2973790"/>
          </a:xfrm>
        </p:grpSpPr>
        <p:sp>
          <p:nvSpPr>
            <p:cNvPr id="6" name="矩形 5"/>
            <p:cNvSpPr/>
            <p:nvPr/>
          </p:nvSpPr>
          <p:spPr>
            <a:xfrm>
              <a:off x="3905563" y="1482655"/>
              <a:ext cx="3813619" cy="2769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>
                <a:lnSpc>
                  <a:spcPct val="200000"/>
                </a:lnSpc>
              </a:pPr>
              <a:r>
                <a:rPr lang="zh-CN" altLang="en-US" sz="2000" dirty="0">
                  <a:cs typeface="+mn-ea"/>
                  <a:sym typeface="+mn-lt"/>
                </a:rPr>
                <a:t>将弧</a:t>
              </a:r>
              <a:r>
                <a:rPr lang="en-US" altLang="zh-CN" sz="2000" dirty="0">
                  <a:cs typeface="+mn-ea"/>
                  <a:sym typeface="+mn-lt"/>
                </a:rPr>
                <a:t>AB</a:t>
              </a:r>
              <a:r>
                <a:rPr lang="zh-CN" altLang="en-US" sz="2000" dirty="0">
                  <a:cs typeface="+mn-ea"/>
                  <a:sym typeface="+mn-lt"/>
                </a:rPr>
                <a:t>绕圆心</a:t>
              </a:r>
              <a:r>
                <a:rPr lang="en-US" altLang="zh-CN" sz="2000" dirty="0">
                  <a:cs typeface="+mn-ea"/>
                  <a:sym typeface="+mn-lt"/>
                </a:rPr>
                <a:t>O</a:t>
              </a:r>
              <a:r>
                <a:rPr lang="zh-CN" altLang="en-US" sz="2000" dirty="0">
                  <a:cs typeface="+mn-ea"/>
                  <a:sym typeface="+mn-lt"/>
                </a:rPr>
                <a:t>旋转，使弧</a:t>
              </a:r>
              <a:r>
                <a:rPr lang="en-US" altLang="zh-CN" sz="2000" dirty="0">
                  <a:cs typeface="+mn-ea"/>
                  <a:sym typeface="+mn-lt"/>
                </a:rPr>
                <a:t>AB</a:t>
              </a:r>
              <a:r>
                <a:rPr lang="zh-CN" altLang="en-US" sz="2000" dirty="0">
                  <a:cs typeface="+mn-ea"/>
                  <a:sym typeface="+mn-lt"/>
                </a:rPr>
                <a:t>与弧</a:t>
              </a:r>
              <a:r>
                <a:rPr lang="en-US" altLang="zh-CN" sz="2000" b="1" dirty="0">
                  <a:cs typeface="+mn-ea"/>
                  <a:sym typeface="+mn-lt"/>
                </a:rPr>
                <a:t>A</a:t>
              </a:r>
              <a:r>
                <a:rPr lang="en-US" altLang="zh-CN" sz="2000" b="1" baseline="-25000" dirty="0">
                  <a:cs typeface="+mn-ea"/>
                  <a:sym typeface="+mn-lt"/>
                </a:rPr>
                <a:t>1</a:t>
              </a:r>
              <a:r>
                <a:rPr lang="en-US" altLang="zh-CN" sz="2000" b="1" dirty="0">
                  <a:cs typeface="+mn-ea"/>
                  <a:sym typeface="+mn-lt"/>
                </a:rPr>
                <a:t>B</a:t>
              </a:r>
              <a:r>
                <a:rPr lang="en-US" altLang="zh-CN" sz="2000" b="1" baseline="-25000" dirty="0">
                  <a:cs typeface="+mn-ea"/>
                  <a:sym typeface="+mn-lt"/>
                </a:rPr>
                <a:t>1</a:t>
              </a:r>
              <a:r>
                <a:rPr lang="zh-CN" altLang="en-US" sz="2000" b="1" dirty="0">
                  <a:cs typeface="+mn-ea"/>
                  <a:sym typeface="+mn-lt"/>
                </a:rPr>
                <a:t>重合</a:t>
              </a:r>
              <a:endParaRPr lang="en-US" altLang="zh-CN" sz="2000" b="1" dirty="0">
                <a:cs typeface="+mn-ea"/>
                <a:sym typeface="+mn-lt"/>
              </a:endParaRPr>
            </a:p>
            <a:p>
              <a:pPr defTabSz="914400">
                <a:lnSpc>
                  <a:spcPct val="200000"/>
                </a:lnSpc>
              </a:pPr>
              <a:r>
                <a:rPr lang="en-US" altLang="zh-CN" sz="2000" b="1" dirty="0">
                  <a:cs typeface="+mn-ea"/>
                  <a:sym typeface="+mn-lt"/>
                </a:rPr>
                <a:t>∴</a:t>
              </a:r>
              <a:r>
                <a:rPr lang="zh-CN" altLang="en-US" sz="2000" b="1" dirty="0">
                  <a:cs typeface="+mn-ea"/>
                  <a:sym typeface="+mn-lt"/>
                </a:rPr>
                <a:t>点</a:t>
              </a:r>
              <a:r>
                <a:rPr lang="en-US" altLang="zh-CN" sz="2000" b="1" dirty="0">
                  <a:cs typeface="+mn-ea"/>
                  <a:sym typeface="+mn-lt"/>
                </a:rPr>
                <a:t>A</a:t>
              </a:r>
              <a:r>
                <a:rPr lang="zh-CN" altLang="en-US" sz="2000" b="1" dirty="0">
                  <a:cs typeface="+mn-ea"/>
                  <a:sym typeface="+mn-lt"/>
                </a:rPr>
                <a:t>与</a:t>
              </a:r>
              <a:r>
                <a:rPr lang="en-US" altLang="zh-CN" sz="2000" b="1" dirty="0">
                  <a:cs typeface="+mn-ea"/>
                  <a:sym typeface="+mn-lt"/>
                </a:rPr>
                <a:t>A</a:t>
              </a:r>
              <a:r>
                <a:rPr lang="en-US" altLang="zh-CN" sz="2000" b="1" baseline="-25000" dirty="0">
                  <a:cs typeface="+mn-ea"/>
                  <a:sym typeface="+mn-lt"/>
                </a:rPr>
                <a:t>1</a:t>
              </a:r>
              <a:r>
                <a:rPr lang="zh-CN" altLang="en-US" sz="2000" b="1" dirty="0">
                  <a:cs typeface="+mn-ea"/>
                  <a:sym typeface="+mn-lt"/>
                </a:rPr>
                <a:t>重合，</a:t>
              </a:r>
              <a:r>
                <a:rPr lang="en-US" altLang="zh-CN" sz="2000" b="1" dirty="0">
                  <a:cs typeface="+mn-ea"/>
                  <a:sym typeface="+mn-lt"/>
                </a:rPr>
                <a:t>B</a:t>
              </a:r>
              <a:r>
                <a:rPr lang="zh-CN" altLang="en-US" sz="2000" b="1" dirty="0">
                  <a:cs typeface="+mn-ea"/>
                  <a:sym typeface="+mn-lt"/>
                </a:rPr>
                <a:t>与</a:t>
              </a:r>
              <a:r>
                <a:rPr lang="en-US" altLang="zh-CN" sz="2000" b="1" dirty="0">
                  <a:cs typeface="+mn-ea"/>
                  <a:sym typeface="+mn-lt"/>
                </a:rPr>
                <a:t>B</a:t>
              </a:r>
              <a:r>
                <a:rPr lang="en-US" altLang="zh-CN" sz="2000" b="1" baseline="-25000" dirty="0">
                  <a:cs typeface="+mn-ea"/>
                  <a:sym typeface="+mn-lt"/>
                </a:rPr>
                <a:t>1</a:t>
              </a:r>
              <a:r>
                <a:rPr lang="zh-CN" altLang="en-US" sz="2000" b="1" dirty="0">
                  <a:cs typeface="+mn-ea"/>
                  <a:sym typeface="+mn-lt"/>
                </a:rPr>
                <a:t>重合</a:t>
              </a:r>
              <a:endParaRPr lang="en-US" altLang="zh-CN" sz="2000" b="1" dirty="0">
                <a:cs typeface="+mn-ea"/>
                <a:sym typeface="+mn-lt"/>
              </a:endParaRPr>
            </a:p>
            <a:p>
              <a:pPr defTabSz="914400">
                <a:lnSpc>
                  <a:spcPct val="200000"/>
                </a:lnSpc>
              </a:pPr>
              <a:r>
                <a:rPr lang="zh-CN" altLang="en-US" sz="2000" b="1" dirty="0">
                  <a:cs typeface="+mn-ea"/>
                  <a:sym typeface="+mn-lt"/>
                </a:rPr>
                <a:t>∴射线</a:t>
              </a:r>
              <a:r>
                <a:rPr lang="en-US" altLang="zh-CN" sz="2000" b="1" dirty="0">
                  <a:cs typeface="+mn-ea"/>
                  <a:sym typeface="+mn-lt"/>
                </a:rPr>
                <a:t>OB</a:t>
              </a:r>
              <a:r>
                <a:rPr lang="zh-CN" altLang="en-US" sz="2000" b="1" dirty="0">
                  <a:cs typeface="+mn-ea"/>
                  <a:sym typeface="+mn-lt"/>
                </a:rPr>
                <a:t>与</a:t>
              </a:r>
              <a:r>
                <a:rPr lang="en-US" altLang="zh-CN" sz="2000" b="1" dirty="0">
                  <a:cs typeface="+mn-ea"/>
                  <a:sym typeface="+mn-lt"/>
                </a:rPr>
                <a:t>OB</a:t>
              </a:r>
              <a:r>
                <a:rPr lang="en-US" altLang="zh-CN" sz="2000" b="1" baseline="-25000" dirty="0">
                  <a:cs typeface="+mn-ea"/>
                  <a:sym typeface="+mn-lt"/>
                </a:rPr>
                <a:t>1</a:t>
              </a:r>
              <a:r>
                <a:rPr lang="zh-CN" altLang="en-US" sz="2000" b="1" dirty="0">
                  <a:cs typeface="+mn-ea"/>
                  <a:sym typeface="+mn-lt"/>
                </a:rPr>
                <a:t>重合，射线</a:t>
              </a:r>
              <a:r>
                <a:rPr lang="en-US" altLang="zh-CN" sz="2000" b="1" dirty="0">
                  <a:cs typeface="+mn-ea"/>
                  <a:sym typeface="+mn-lt"/>
                </a:rPr>
                <a:t>OA</a:t>
              </a:r>
              <a:r>
                <a:rPr lang="zh-CN" altLang="en-US" sz="2000" b="1" dirty="0">
                  <a:cs typeface="+mn-ea"/>
                  <a:sym typeface="+mn-lt"/>
                </a:rPr>
                <a:t>与</a:t>
              </a:r>
              <a:r>
                <a:rPr lang="en-US" altLang="zh-CN" sz="2000" b="1" dirty="0">
                  <a:cs typeface="+mn-ea"/>
                  <a:sym typeface="+mn-lt"/>
                </a:rPr>
                <a:t>OA</a:t>
              </a:r>
              <a:r>
                <a:rPr lang="en-US" altLang="zh-CN" sz="2000" b="1" baseline="-25000" dirty="0">
                  <a:cs typeface="+mn-ea"/>
                  <a:sym typeface="+mn-lt"/>
                </a:rPr>
                <a:t>1</a:t>
              </a:r>
              <a:r>
                <a:rPr lang="zh-CN" altLang="en-US" sz="2000" b="1" dirty="0">
                  <a:cs typeface="+mn-ea"/>
                  <a:sym typeface="+mn-lt"/>
                </a:rPr>
                <a:t>重合</a:t>
              </a:r>
              <a:endParaRPr lang="en-US" altLang="zh-CN" sz="2000" b="1" dirty="0">
                <a:cs typeface="+mn-ea"/>
                <a:sym typeface="+mn-lt"/>
              </a:endParaRPr>
            </a:p>
            <a:p>
              <a:pPr defTabSz="914400">
                <a:lnSpc>
                  <a:spcPct val="200000"/>
                </a:lnSpc>
              </a:pPr>
              <a:r>
                <a:rPr lang="zh-CN" altLang="en-US" sz="2000" b="1" dirty="0">
                  <a:cs typeface="+mn-ea"/>
                  <a:sym typeface="+mn-lt"/>
                </a:rPr>
                <a:t>∴</a:t>
              </a:r>
              <a:r>
                <a:rPr lang="en-US" altLang="zh-CN" sz="2000" b="1" dirty="0">
                  <a:cs typeface="+mn-ea"/>
                  <a:sym typeface="+mn-lt"/>
                </a:rPr>
                <a:t>∠AOB</a:t>
              </a:r>
              <a:r>
                <a:rPr lang="zh-CN" altLang="en-US" sz="2000" b="1" dirty="0">
                  <a:cs typeface="+mn-ea"/>
                  <a:sym typeface="+mn-lt"/>
                </a:rPr>
                <a:t>＝</a:t>
              </a:r>
              <a:r>
                <a:rPr lang="en-US" altLang="zh-CN" sz="2000" b="1" dirty="0">
                  <a:cs typeface="+mn-ea"/>
                  <a:sym typeface="+mn-lt"/>
                </a:rPr>
                <a:t>∠A</a:t>
              </a:r>
              <a:r>
                <a:rPr lang="en-US" altLang="zh-CN" sz="2000" b="1" baseline="-25000" dirty="0">
                  <a:cs typeface="+mn-ea"/>
                  <a:sym typeface="+mn-lt"/>
                </a:rPr>
                <a:t>1</a:t>
              </a:r>
              <a:r>
                <a:rPr lang="en-US" altLang="zh-CN" sz="2000" b="1" dirty="0">
                  <a:cs typeface="+mn-ea"/>
                  <a:sym typeface="+mn-lt"/>
                </a:rPr>
                <a:t>OB</a:t>
              </a:r>
              <a:r>
                <a:rPr lang="en-US" altLang="zh-CN" sz="2000" b="1" baseline="-25000" dirty="0">
                  <a:cs typeface="+mn-ea"/>
                  <a:sym typeface="+mn-lt"/>
                </a:rPr>
                <a:t>1</a:t>
              </a:r>
            </a:p>
            <a:p>
              <a:pPr defTabSz="914400">
                <a:lnSpc>
                  <a:spcPct val="200000"/>
                </a:lnSpc>
              </a:pPr>
              <a:r>
                <a:rPr lang="zh-CN" altLang="en-US" sz="2000" b="1" dirty="0">
                  <a:cs typeface="+mn-ea"/>
                  <a:sym typeface="+mn-lt"/>
                </a:rPr>
                <a:t>而同圆的半径相等</a:t>
              </a:r>
              <a:r>
                <a:rPr lang="en-US" altLang="zh-CN" sz="2000" b="1" dirty="0">
                  <a:cs typeface="+mn-ea"/>
                  <a:sym typeface="+mn-lt"/>
                </a:rPr>
                <a:t>OA=OA</a:t>
              </a:r>
              <a:r>
                <a:rPr lang="en-US" altLang="zh-CN" sz="2000" b="1" baseline="-25000" dirty="0">
                  <a:cs typeface="+mn-ea"/>
                  <a:sym typeface="+mn-lt"/>
                </a:rPr>
                <a:t>1</a:t>
              </a:r>
              <a:r>
                <a:rPr lang="zh-CN" altLang="en-US" sz="2000" b="1" dirty="0">
                  <a:cs typeface="+mn-ea"/>
                  <a:sym typeface="+mn-lt"/>
                </a:rPr>
                <a:t>，</a:t>
              </a:r>
              <a:r>
                <a:rPr lang="en-US" altLang="zh-CN" sz="2000" b="1" dirty="0">
                  <a:cs typeface="+mn-ea"/>
                  <a:sym typeface="+mn-lt"/>
                </a:rPr>
                <a:t>OB=OB</a:t>
              </a:r>
              <a:r>
                <a:rPr lang="en-US" altLang="zh-CN" sz="2000" b="1" baseline="-25000" dirty="0">
                  <a:cs typeface="+mn-ea"/>
                  <a:sym typeface="+mn-lt"/>
                </a:rPr>
                <a:t>1 </a:t>
              </a:r>
            </a:p>
            <a:p>
              <a:pPr defTabSz="914400">
                <a:lnSpc>
                  <a:spcPct val="200000"/>
                </a:lnSpc>
              </a:pPr>
              <a:r>
                <a:rPr lang="zh-CN" altLang="en-US" sz="2000" b="1" dirty="0">
                  <a:cs typeface="+mn-ea"/>
                  <a:sym typeface="+mn-lt"/>
                </a:rPr>
                <a:t>∴</a:t>
              </a:r>
              <a:r>
                <a:rPr lang="en-US" altLang="zh-CN" sz="2000" b="1" dirty="0">
                  <a:cs typeface="+mn-ea"/>
                  <a:sym typeface="+mn-lt"/>
                </a:rPr>
                <a:t>AB=A</a:t>
              </a:r>
              <a:r>
                <a:rPr lang="en-US" altLang="zh-CN" sz="2000" b="1" baseline="-25000" dirty="0">
                  <a:cs typeface="+mn-ea"/>
                  <a:sym typeface="+mn-lt"/>
                </a:rPr>
                <a:t>1</a:t>
              </a:r>
              <a:r>
                <a:rPr lang="en-US" altLang="zh-CN" sz="2000" b="1" dirty="0">
                  <a:cs typeface="+mn-ea"/>
                  <a:sym typeface="+mn-lt"/>
                </a:rPr>
                <a:t>B</a:t>
              </a:r>
              <a:r>
                <a:rPr lang="en-US" altLang="zh-CN" sz="2000" b="1" baseline="-25000" dirty="0">
                  <a:cs typeface="+mn-ea"/>
                  <a:sym typeface="+mn-lt"/>
                </a:rPr>
                <a:t>1</a:t>
              </a:r>
              <a:r>
                <a:rPr lang="zh-CN" altLang="en-US" sz="2000" b="1" dirty="0">
                  <a:cs typeface="+mn-ea"/>
                  <a:sym typeface="+mn-lt"/>
                </a:rPr>
                <a:t> </a:t>
              </a:r>
              <a:r>
                <a:rPr lang="en-US" altLang="zh-CN" sz="2000" b="1" dirty="0">
                  <a:cs typeface="+mn-ea"/>
                  <a:sym typeface="+mn-lt"/>
                </a:rPr>
                <a:t>(SAS)</a:t>
              </a:r>
              <a:endParaRPr lang="en-US" altLang="zh-CN" sz="2000" b="1" baseline="-25000" dirty="0">
                <a:cs typeface="+mn-ea"/>
                <a:sym typeface="+mn-lt"/>
              </a:endParaRPr>
            </a:p>
          </p:txBody>
        </p:sp>
        <p:sp>
          <p:nvSpPr>
            <p:cNvPr id="31" name="Text Box 53"/>
            <p:cNvSpPr>
              <a:spLocks noChangeArrowheads="1"/>
            </p:cNvSpPr>
            <p:nvPr/>
          </p:nvSpPr>
          <p:spPr bwMode="auto">
            <a:xfrm>
              <a:off x="4442891" y="1298472"/>
              <a:ext cx="396161" cy="4385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/>
              <a:r>
                <a:rPr lang="en-US" altLang="zh-CN" sz="3200" b="1" dirty="0">
                  <a:solidFill>
                    <a:srgbClr val="FF0000"/>
                  </a:solidFill>
                  <a:latin typeface="+mn-lt"/>
                  <a:ea typeface="+mn-ea"/>
                  <a:cs typeface="+mn-ea"/>
                  <a:sym typeface="+mn-lt"/>
                </a:rPr>
                <a:t>⌒</a:t>
              </a:r>
            </a:p>
          </p:txBody>
        </p:sp>
        <p:sp>
          <p:nvSpPr>
            <p:cNvPr id="32" name="Text Box 53"/>
            <p:cNvSpPr>
              <a:spLocks noChangeArrowheads="1"/>
            </p:cNvSpPr>
            <p:nvPr/>
          </p:nvSpPr>
          <p:spPr bwMode="auto">
            <a:xfrm>
              <a:off x="7623981" y="1278084"/>
              <a:ext cx="396161" cy="4385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/>
              <a:r>
                <a:rPr lang="en-US" altLang="zh-CN" sz="3200" b="1" dirty="0">
                  <a:solidFill>
                    <a:srgbClr val="FF0000"/>
                  </a:solidFill>
                  <a:latin typeface="+mn-lt"/>
                  <a:ea typeface="+mn-ea"/>
                  <a:cs typeface="+mn-ea"/>
                  <a:sym typeface="+mn-lt"/>
                </a:rPr>
                <a:t>⌒</a:t>
              </a:r>
            </a:p>
          </p:txBody>
        </p:sp>
      </p:grpSp>
      <p:sp>
        <p:nvSpPr>
          <p:cNvPr id="8" name="矩形 7"/>
          <p:cNvSpPr/>
          <p:nvPr/>
        </p:nvSpPr>
        <p:spPr>
          <a:xfrm>
            <a:off x="8009981" y="5408299"/>
            <a:ext cx="3881901" cy="101566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defTabSz="914400"/>
            <a:r>
              <a:rPr lang="zh-CN" altLang="en-US" sz="2000" b="1" dirty="0">
                <a:solidFill>
                  <a:schemeClr val="tx1"/>
                </a:solidFill>
                <a:cs typeface="+mn-ea"/>
                <a:sym typeface="+mn-lt"/>
              </a:rPr>
              <a:t>在同圆或等圆中，</a:t>
            </a:r>
            <a:endParaRPr lang="en-US" altLang="zh-CN" sz="2000" b="1" dirty="0">
              <a:solidFill>
                <a:schemeClr val="tx1"/>
              </a:solidFill>
              <a:cs typeface="+mn-ea"/>
              <a:sym typeface="+mn-lt"/>
            </a:endParaRPr>
          </a:p>
          <a:p>
            <a:pPr algn="ctr" defTabSz="914400"/>
            <a:r>
              <a:rPr lang="zh-CN" altLang="en-US" sz="2000" b="1" dirty="0">
                <a:solidFill>
                  <a:schemeClr val="tx1"/>
                </a:solidFill>
                <a:cs typeface="+mn-ea"/>
                <a:sym typeface="+mn-lt"/>
              </a:rPr>
              <a:t>相等的弧所对的圆心角相等，</a:t>
            </a:r>
            <a:endParaRPr lang="en-US" altLang="zh-CN" sz="2000" b="1" dirty="0">
              <a:solidFill>
                <a:schemeClr val="tx1"/>
              </a:solidFill>
              <a:cs typeface="+mn-ea"/>
              <a:sym typeface="+mn-lt"/>
            </a:endParaRPr>
          </a:p>
          <a:p>
            <a:pPr algn="ctr" defTabSz="914400"/>
            <a:r>
              <a:rPr lang="zh-CN" altLang="en-US" sz="2000" b="1" dirty="0">
                <a:solidFill>
                  <a:schemeClr val="tx1"/>
                </a:solidFill>
                <a:cs typeface="+mn-ea"/>
                <a:sym typeface="+mn-lt"/>
              </a:rPr>
              <a:t>所对的弦相等</a:t>
            </a:r>
            <a:endParaRPr lang="zh-CN" altLang="en-US" sz="2000" dirty="0">
              <a:solidFill>
                <a:schemeClr val="tx1"/>
              </a:solidFill>
              <a:cs typeface="+mn-ea"/>
              <a:sym typeface="+mn-lt"/>
            </a:endParaRPr>
          </a:p>
        </p:txBody>
      </p:sp>
      <p:sp>
        <p:nvSpPr>
          <p:cNvPr id="21" name="TextBox 6"/>
          <p:cNvSpPr txBox="1"/>
          <p:nvPr/>
        </p:nvSpPr>
        <p:spPr>
          <a:xfrm>
            <a:off x="1120845" y="502151"/>
            <a:ext cx="3240360" cy="707886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4000" dirty="0">
                <a:ln w="6350">
                  <a:noFill/>
                </a:ln>
                <a:solidFill>
                  <a:srgbClr val="E48312"/>
                </a:solidFill>
                <a:cs typeface="+mn-ea"/>
                <a:sym typeface="+mn-lt"/>
              </a:rPr>
              <a:t>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7 -0.01976 C -0.00799 -0.02624 -0.02708 -0.05309 -0.04705 -0.06327 C -0.06667 -0.07346 -0.09427 -0.08272 -0.1184 -0.08087 C -0.14254 -0.07902 -0.17188 -0.06605 -0.19201 -0.05031 C -0.21233 -0.0355 -0.23004 -0.00309 -0.23993 0.00987 " rAng="0" ptsTypes="AAAAA">
                                      <p:cBhvr additive="base">
                                        <p:cTn id="6" dur="3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979" y="-1636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24 -0.09537 C 0.02188 -0.10864 0.02327 -0.15 0.01997 -0.175 C 0.01667 -0.2 0.01372 -0.22315 0.00243 -0.24568 C -0.00885 -0.26759 -0.03142 -0.2929 -0.04809 -0.30741 C -0.06475 -0.32161 -0.08784 -0.32654 -0.09809 -0.33148 " rAng="0" ptsTypes="AAAAA">
                                      <p:cBhvr additive="base">
                                        <p:cTn id="8" dur="3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024" y="-11821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000000">
                                      <p:cBhvr>
                                        <p:cTn id="10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064217" y="1349033"/>
            <a:ext cx="1033220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/>
            <a:r>
              <a:rPr kumimoji="1" lang="en-US" altLang="zh-CN" sz="2400" b="1" dirty="0">
                <a:cs typeface="+mn-ea"/>
                <a:sym typeface="+mn-lt"/>
              </a:rPr>
              <a:t>   </a:t>
            </a:r>
            <a:r>
              <a:rPr kumimoji="1" lang="zh-CN" altLang="en-US" sz="2400" b="1" dirty="0">
                <a:cs typeface="+mn-ea"/>
                <a:sym typeface="+mn-lt"/>
              </a:rPr>
              <a:t>在同圆或等圆中，两条弦相等，则他们所对应的其余各组量有什么关系？</a:t>
            </a:r>
            <a:endParaRPr lang="zh-CN" altLang="en-US" sz="2400" dirty="0">
              <a:cs typeface="+mn-ea"/>
              <a:sym typeface="+mn-lt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1002655" y="3303658"/>
            <a:ext cx="3521772" cy="2467265"/>
            <a:chOff x="4336220" y="2434373"/>
            <a:chExt cx="2641329" cy="1850449"/>
          </a:xfrm>
        </p:grpSpPr>
        <p:sp>
          <p:nvSpPr>
            <p:cNvPr id="10" name="AutoShape 4"/>
            <p:cNvSpPr>
              <a:spLocks noChangeArrowheads="1"/>
            </p:cNvSpPr>
            <p:nvPr/>
          </p:nvSpPr>
          <p:spPr bwMode="auto">
            <a:xfrm rot="720000">
              <a:off x="5753586" y="2434373"/>
              <a:ext cx="1223963" cy="1058862"/>
            </a:xfrm>
            <a:prstGeom prst="triangle">
              <a:avLst>
                <a:gd name="adj" fmla="val 50000"/>
              </a:avLst>
            </a:prstGeom>
            <a:noFill/>
            <a:ln w="28575" algn="ctr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1" hangingPunct="1"/>
              <a:endParaRPr lang="zh-CN" altLang="zh-CN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1" name="AutoShape 5"/>
            <p:cNvSpPr>
              <a:spLocks noChangeArrowheads="1"/>
            </p:cNvSpPr>
            <p:nvPr/>
          </p:nvSpPr>
          <p:spPr bwMode="auto">
            <a:xfrm rot="11520000">
              <a:off x="4336220" y="3225960"/>
              <a:ext cx="1223963" cy="1058862"/>
            </a:xfrm>
            <a:prstGeom prst="triangle">
              <a:avLst>
                <a:gd name="adj" fmla="val 50000"/>
              </a:avLst>
            </a:prstGeom>
            <a:noFill/>
            <a:ln>
              <a:noFill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1" hangingPunct="1"/>
              <a:endParaRPr lang="zh-CN" altLang="zh-CN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12" name="Oval 8"/>
          <p:cNvSpPr>
            <a:spLocks noChangeArrowheads="1"/>
          </p:cNvSpPr>
          <p:nvPr/>
        </p:nvSpPr>
        <p:spPr bwMode="auto">
          <a:xfrm>
            <a:off x="1148525" y="2893699"/>
            <a:ext cx="3266017" cy="3266016"/>
          </a:xfrm>
          <a:prstGeom prst="ellipse">
            <a:avLst/>
          </a:prstGeom>
          <a:noFill/>
          <a:ln w="28575" algn="ctr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4400" eaLnBrk="1" hangingPunct="1"/>
            <a:r>
              <a:rPr lang="en-US" altLang="zh-CN" sz="4265" b="1" i="1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·</a:t>
            </a:r>
          </a:p>
        </p:txBody>
      </p:sp>
      <p:sp>
        <p:nvSpPr>
          <p:cNvPr id="13" name="AutoShape 9"/>
          <p:cNvSpPr>
            <a:spLocks noChangeArrowheads="1"/>
          </p:cNvSpPr>
          <p:nvPr/>
        </p:nvSpPr>
        <p:spPr bwMode="auto">
          <a:xfrm rot="16320000">
            <a:off x="1307275" y="2991065"/>
            <a:ext cx="1631949" cy="1411816"/>
          </a:xfrm>
          <a:prstGeom prst="triangle">
            <a:avLst>
              <a:gd name="adj" fmla="val 50000"/>
            </a:avLst>
          </a:prstGeom>
          <a:noFill/>
          <a:ln w="28575" algn="ctr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/>
            <a:endParaRPr lang="zh-CN" altLang="zh-CN">
              <a:solidFill>
                <a:prstClr val="black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4" name="Text Box 10"/>
          <p:cNvSpPr>
            <a:spLocks noChangeArrowheads="1"/>
          </p:cNvSpPr>
          <p:nvPr/>
        </p:nvSpPr>
        <p:spPr bwMode="auto">
          <a:xfrm>
            <a:off x="2302109" y="4620899"/>
            <a:ext cx="673100" cy="74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spcBef>
                <a:spcPct val="50000"/>
              </a:spcBef>
            </a:pPr>
            <a:r>
              <a:rPr lang="en-US" altLang="zh-CN" sz="4265" b="1" i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O</a:t>
            </a:r>
          </a:p>
        </p:txBody>
      </p:sp>
      <p:sp>
        <p:nvSpPr>
          <p:cNvPr id="15" name="Text Box 11"/>
          <p:cNvSpPr>
            <a:spLocks noChangeArrowheads="1"/>
          </p:cNvSpPr>
          <p:nvPr/>
        </p:nvSpPr>
        <p:spPr bwMode="auto">
          <a:xfrm>
            <a:off x="4378558" y="4635715"/>
            <a:ext cx="575733" cy="74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spcBef>
                <a:spcPct val="50000"/>
              </a:spcBef>
            </a:pPr>
            <a:r>
              <a:rPr lang="en-US" altLang="zh-CN" sz="4265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</a:p>
        </p:txBody>
      </p:sp>
      <p:sp>
        <p:nvSpPr>
          <p:cNvPr id="16" name="Text Box 12"/>
          <p:cNvSpPr>
            <a:spLocks noChangeArrowheads="1"/>
          </p:cNvSpPr>
          <p:nvPr/>
        </p:nvSpPr>
        <p:spPr bwMode="auto">
          <a:xfrm>
            <a:off x="3976391" y="2705315"/>
            <a:ext cx="673100" cy="74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spcBef>
                <a:spcPct val="50000"/>
              </a:spcBef>
            </a:pPr>
            <a:r>
              <a:rPr lang="en-US" altLang="zh-CN" sz="4265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B</a:t>
            </a:r>
          </a:p>
        </p:txBody>
      </p:sp>
      <p:sp>
        <p:nvSpPr>
          <p:cNvPr id="17" name="Text Box 30"/>
          <p:cNvSpPr>
            <a:spLocks noChangeArrowheads="1"/>
          </p:cNvSpPr>
          <p:nvPr/>
        </p:nvSpPr>
        <p:spPr bwMode="auto">
          <a:xfrm flipH="1">
            <a:off x="585491" y="3268348"/>
            <a:ext cx="1657351" cy="74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spcBef>
                <a:spcPct val="50000"/>
              </a:spcBef>
            </a:pPr>
            <a:r>
              <a:rPr lang="en-US" altLang="zh-CN" sz="4265" b="1" i="1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B</a:t>
            </a:r>
            <a:r>
              <a:rPr lang="en-US" altLang="zh-CN" sz="4265" b="1" i="1" baseline="-2500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1</a:t>
            </a:r>
          </a:p>
        </p:txBody>
      </p:sp>
      <p:sp>
        <p:nvSpPr>
          <p:cNvPr id="18" name="Text Box 29"/>
          <p:cNvSpPr>
            <a:spLocks noChangeArrowheads="1"/>
          </p:cNvSpPr>
          <p:nvPr/>
        </p:nvSpPr>
        <p:spPr bwMode="auto">
          <a:xfrm flipH="1">
            <a:off x="2617491" y="2197315"/>
            <a:ext cx="1354667" cy="74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spcBef>
                <a:spcPct val="50000"/>
              </a:spcBef>
            </a:pPr>
            <a:r>
              <a:rPr lang="en-US" altLang="zh-CN" sz="4265" b="1" i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4265" b="1" i="1" baseline="-250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1</a:t>
            </a:r>
          </a:p>
        </p:txBody>
      </p:sp>
      <p:sp>
        <p:nvSpPr>
          <p:cNvPr id="28" name="Text Box 50"/>
          <p:cNvSpPr>
            <a:spLocks noChangeArrowheads="1"/>
          </p:cNvSpPr>
          <p:nvPr/>
        </p:nvSpPr>
        <p:spPr bwMode="auto">
          <a:xfrm>
            <a:off x="5740564" y="2181518"/>
            <a:ext cx="397714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buClr>
                <a:srgbClr val="F900F9"/>
              </a:buClr>
            </a:pPr>
            <a:endParaRPr lang="en-US" altLang="zh-CN" sz="3200" b="1" dirty="0">
              <a:solidFill>
                <a:srgbClr val="0000FF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7878053" y="4876871"/>
            <a:ext cx="4077562" cy="101566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defTabSz="914400"/>
            <a:r>
              <a:rPr lang="zh-CN" altLang="en-US" sz="2000" b="1" dirty="0">
                <a:solidFill>
                  <a:schemeClr val="tx1"/>
                </a:solidFill>
                <a:cs typeface="+mn-ea"/>
                <a:sym typeface="+mn-lt"/>
              </a:rPr>
              <a:t>在同圆或等圆中，</a:t>
            </a:r>
            <a:endParaRPr lang="en-US" altLang="zh-CN" sz="2000" b="1" dirty="0">
              <a:solidFill>
                <a:schemeClr val="tx1"/>
              </a:solidFill>
              <a:cs typeface="+mn-ea"/>
              <a:sym typeface="+mn-lt"/>
            </a:endParaRPr>
          </a:p>
          <a:p>
            <a:pPr algn="ctr" defTabSz="914400"/>
            <a:r>
              <a:rPr lang="zh-CN" altLang="en-US" sz="2000" b="1" dirty="0">
                <a:solidFill>
                  <a:schemeClr val="tx1"/>
                </a:solidFill>
                <a:cs typeface="+mn-ea"/>
                <a:sym typeface="+mn-lt"/>
              </a:rPr>
              <a:t>相等的弦所对的圆心角相等，</a:t>
            </a:r>
            <a:endParaRPr lang="en-US" altLang="zh-CN" sz="2000" b="1" dirty="0">
              <a:solidFill>
                <a:schemeClr val="tx1"/>
              </a:solidFill>
              <a:cs typeface="+mn-ea"/>
              <a:sym typeface="+mn-lt"/>
            </a:endParaRPr>
          </a:p>
          <a:p>
            <a:pPr algn="ctr" defTabSz="914400"/>
            <a:r>
              <a:rPr lang="zh-CN" altLang="en-US" sz="2000" b="1" dirty="0">
                <a:solidFill>
                  <a:schemeClr val="tx1"/>
                </a:solidFill>
                <a:cs typeface="+mn-ea"/>
                <a:sym typeface="+mn-lt"/>
              </a:rPr>
              <a:t>所对优弧和劣弧分别相等</a:t>
            </a:r>
            <a:endParaRPr lang="zh-CN" altLang="en-US" sz="2000" dirty="0">
              <a:solidFill>
                <a:schemeClr val="tx1"/>
              </a:solidFill>
              <a:cs typeface="+mn-ea"/>
              <a:sym typeface="+mn-lt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5173818" y="2152542"/>
            <a:ext cx="3568831" cy="5701497"/>
            <a:chOff x="5090858" y="1719660"/>
            <a:chExt cx="2676623" cy="4276123"/>
          </a:xfrm>
        </p:grpSpPr>
        <p:sp>
          <p:nvSpPr>
            <p:cNvPr id="32" name="Text Box 52"/>
            <p:cNvSpPr>
              <a:spLocks noChangeArrowheads="1"/>
            </p:cNvSpPr>
            <p:nvPr/>
          </p:nvSpPr>
          <p:spPr bwMode="auto">
            <a:xfrm>
              <a:off x="5429056" y="3594687"/>
              <a:ext cx="396161" cy="4385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/>
              <a:r>
                <a:rPr lang="en-US" altLang="zh-CN" sz="3200" b="1" dirty="0">
                  <a:solidFill>
                    <a:srgbClr val="0000FF"/>
                  </a:solidFill>
                  <a:latin typeface="+mn-lt"/>
                  <a:ea typeface="+mn-ea"/>
                  <a:cs typeface="+mn-ea"/>
                  <a:sym typeface="+mn-lt"/>
                </a:rPr>
                <a:t>⌒</a:t>
              </a:r>
            </a:p>
          </p:txBody>
        </p:sp>
        <p:sp>
          <p:nvSpPr>
            <p:cNvPr id="33" name="Text Box 53"/>
            <p:cNvSpPr>
              <a:spLocks noChangeArrowheads="1"/>
            </p:cNvSpPr>
            <p:nvPr/>
          </p:nvSpPr>
          <p:spPr bwMode="auto">
            <a:xfrm>
              <a:off x="5917772" y="3593530"/>
              <a:ext cx="396161" cy="4385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/>
              <a:r>
                <a:rPr lang="en-US" altLang="zh-CN" sz="3200" b="1" dirty="0">
                  <a:solidFill>
                    <a:srgbClr val="0000FF"/>
                  </a:solidFill>
                  <a:latin typeface="+mn-lt"/>
                  <a:ea typeface="+mn-ea"/>
                  <a:cs typeface="+mn-ea"/>
                  <a:sym typeface="+mn-lt"/>
                </a:rPr>
                <a:t>⌒</a:t>
              </a:r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5090858" y="1719660"/>
              <a:ext cx="2676623" cy="4276123"/>
              <a:chOff x="4067029" y="1719660"/>
              <a:chExt cx="2676623" cy="4276123"/>
            </a:xfrm>
          </p:grpSpPr>
          <p:grpSp>
            <p:nvGrpSpPr>
              <p:cNvPr id="19" name="组合 18"/>
              <p:cNvGrpSpPr/>
              <p:nvPr/>
            </p:nvGrpSpPr>
            <p:grpSpPr>
              <a:xfrm>
                <a:off x="4067029" y="1719660"/>
                <a:ext cx="2676623" cy="4276123"/>
                <a:chOff x="4068536" y="1719660"/>
                <a:chExt cx="2676623" cy="4276123"/>
              </a:xfrm>
            </p:grpSpPr>
            <p:sp>
              <p:nvSpPr>
                <p:cNvPr id="7" name="矩形 6"/>
                <p:cNvSpPr/>
                <p:nvPr/>
              </p:nvSpPr>
              <p:spPr>
                <a:xfrm>
                  <a:off x="4223796" y="1719660"/>
                  <a:ext cx="2521363" cy="427612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defTabSz="914400"/>
                  <a:r>
                    <a:rPr lang="zh-CN" altLang="en-US" sz="2665" b="1" dirty="0">
                      <a:cs typeface="+mn-ea"/>
                      <a:sym typeface="+mn-lt"/>
                    </a:rPr>
                    <a:t>在△</a:t>
                  </a:r>
                  <a:r>
                    <a:rPr lang="en-US" altLang="zh-CN" sz="2665" b="1" dirty="0">
                      <a:cs typeface="+mn-ea"/>
                      <a:sym typeface="+mn-lt"/>
                    </a:rPr>
                    <a:t>AOB</a:t>
                  </a:r>
                  <a:r>
                    <a:rPr lang="zh-CN" altLang="en-US" sz="2665" b="1" dirty="0">
                      <a:cs typeface="+mn-ea"/>
                      <a:sym typeface="+mn-lt"/>
                    </a:rPr>
                    <a:t>和△</a:t>
                  </a:r>
                  <a:r>
                    <a:rPr lang="en-US" altLang="zh-CN" sz="2665" b="1" dirty="0">
                      <a:cs typeface="+mn-ea"/>
                      <a:sym typeface="+mn-lt"/>
                    </a:rPr>
                    <a:t>A</a:t>
                  </a:r>
                  <a:r>
                    <a:rPr lang="en-US" altLang="zh-CN" sz="2665" b="1" baseline="-25000" dirty="0">
                      <a:cs typeface="+mn-ea"/>
                      <a:sym typeface="+mn-lt"/>
                    </a:rPr>
                    <a:t>1</a:t>
                  </a:r>
                  <a:r>
                    <a:rPr lang="en-US" altLang="zh-CN" sz="2665" b="1" dirty="0">
                      <a:cs typeface="+mn-ea"/>
                      <a:sym typeface="+mn-lt"/>
                    </a:rPr>
                    <a:t>OB</a:t>
                  </a:r>
                  <a:r>
                    <a:rPr lang="en-US" altLang="zh-CN" sz="2665" b="1" baseline="-25000" dirty="0">
                      <a:cs typeface="+mn-ea"/>
                      <a:sym typeface="+mn-lt"/>
                    </a:rPr>
                    <a:t>1</a:t>
                  </a:r>
                </a:p>
                <a:p>
                  <a:pPr defTabSz="914400"/>
                  <a:r>
                    <a:rPr lang="en-US" altLang="zh-CN" sz="2665" b="1" dirty="0">
                      <a:cs typeface="+mn-ea"/>
                      <a:sym typeface="+mn-lt"/>
                    </a:rPr>
                    <a:t>OA=OA</a:t>
                  </a:r>
                  <a:r>
                    <a:rPr lang="en-US" altLang="zh-CN" sz="2665" b="1" baseline="-25000" dirty="0">
                      <a:cs typeface="+mn-ea"/>
                      <a:sym typeface="+mn-lt"/>
                    </a:rPr>
                    <a:t>1</a:t>
                  </a:r>
                  <a:endParaRPr lang="en-US" altLang="zh-CN" sz="2665" b="1" dirty="0">
                    <a:cs typeface="+mn-ea"/>
                    <a:sym typeface="+mn-lt"/>
                  </a:endParaRPr>
                </a:p>
                <a:p>
                  <a:pPr defTabSz="914400"/>
                  <a:r>
                    <a:rPr lang="en-US" altLang="zh-CN" sz="2665" b="1" dirty="0">
                      <a:cs typeface="+mn-ea"/>
                      <a:sym typeface="+mn-lt"/>
                    </a:rPr>
                    <a:t>OB=OB</a:t>
                  </a:r>
                  <a:r>
                    <a:rPr lang="en-US" altLang="zh-CN" sz="2665" b="1" baseline="-25000" dirty="0">
                      <a:cs typeface="+mn-ea"/>
                      <a:sym typeface="+mn-lt"/>
                    </a:rPr>
                    <a:t>1</a:t>
                  </a:r>
                </a:p>
                <a:p>
                  <a:pPr defTabSz="914400"/>
                  <a:r>
                    <a:rPr lang="en-US" altLang="zh-CN" sz="2665" b="1" dirty="0">
                      <a:cs typeface="+mn-ea"/>
                      <a:sym typeface="+mn-lt"/>
                    </a:rPr>
                    <a:t>AB=A</a:t>
                  </a:r>
                  <a:r>
                    <a:rPr lang="en-US" altLang="zh-CN" sz="2665" b="1" baseline="-25000" dirty="0">
                      <a:cs typeface="+mn-ea"/>
                      <a:sym typeface="+mn-lt"/>
                    </a:rPr>
                    <a:t>1</a:t>
                  </a:r>
                  <a:r>
                    <a:rPr lang="en-US" altLang="zh-CN" sz="2665" b="1" dirty="0">
                      <a:cs typeface="+mn-ea"/>
                      <a:sym typeface="+mn-lt"/>
                    </a:rPr>
                    <a:t>B</a:t>
                  </a:r>
                  <a:r>
                    <a:rPr lang="en-US" altLang="zh-CN" sz="2665" b="1" baseline="-25000" dirty="0">
                      <a:cs typeface="+mn-ea"/>
                      <a:sym typeface="+mn-lt"/>
                    </a:rPr>
                    <a:t>1</a:t>
                  </a:r>
                </a:p>
                <a:p>
                  <a:pPr defTabSz="914400"/>
                  <a:r>
                    <a:rPr lang="zh-CN" altLang="en-US" sz="2665" b="1" dirty="0">
                      <a:cs typeface="+mn-ea"/>
                      <a:sym typeface="+mn-lt"/>
                    </a:rPr>
                    <a:t>∴△</a:t>
                  </a:r>
                  <a:r>
                    <a:rPr lang="en-US" altLang="zh-CN" sz="2665" b="1" dirty="0">
                      <a:cs typeface="+mn-ea"/>
                      <a:sym typeface="+mn-lt"/>
                    </a:rPr>
                    <a:t>AOB</a:t>
                  </a:r>
                  <a:r>
                    <a:rPr lang="zh-CN" altLang="en-US" sz="2665" b="1" dirty="0">
                      <a:cs typeface="+mn-ea"/>
                      <a:sym typeface="+mn-lt"/>
                    </a:rPr>
                    <a:t>≌△</a:t>
                  </a:r>
                  <a:r>
                    <a:rPr lang="en-US" altLang="zh-CN" sz="2665" b="1" dirty="0">
                      <a:cs typeface="+mn-ea"/>
                      <a:sym typeface="+mn-lt"/>
                    </a:rPr>
                    <a:t>A</a:t>
                  </a:r>
                  <a:r>
                    <a:rPr lang="en-US" altLang="zh-CN" sz="2665" b="1" baseline="-25000" dirty="0">
                      <a:cs typeface="+mn-ea"/>
                      <a:sym typeface="+mn-lt"/>
                    </a:rPr>
                    <a:t>1</a:t>
                  </a:r>
                  <a:r>
                    <a:rPr lang="en-US" altLang="zh-CN" sz="2665" b="1" dirty="0">
                      <a:cs typeface="+mn-ea"/>
                      <a:sym typeface="+mn-lt"/>
                    </a:rPr>
                    <a:t>OB</a:t>
                  </a:r>
                  <a:r>
                    <a:rPr lang="en-US" altLang="zh-CN" sz="2665" b="1" baseline="-25000" dirty="0">
                      <a:cs typeface="+mn-ea"/>
                      <a:sym typeface="+mn-lt"/>
                    </a:rPr>
                    <a:t>1</a:t>
                  </a:r>
                </a:p>
                <a:p>
                  <a:pPr defTabSz="914400"/>
                  <a:r>
                    <a:rPr lang="zh-CN" altLang="en-US" sz="2665" b="1" dirty="0">
                      <a:cs typeface="+mn-ea"/>
                      <a:sym typeface="+mn-lt"/>
                    </a:rPr>
                    <a:t>∴</a:t>
                  </a:r>
                  <a:r>
                    <a:rPr lang="en-US" altLang="zh-CN" sz="2665" b="1" dirty="0">
                      <a:cs typeface="+mn-ea"/>
                      <a:sym typeface="+mn-lt"/>
                    </a:rPr>
                    <a:t>∠AOB</a:t>
                  </a:r>
                  <a:r>
                    <a:rPr lang="zh-CN" altLang="en-US" sz="2665" b="1" dirty="0">
                      <a:cs typeface="+mn-ea"/>
                      <a:sym typeface="+mn-lt"/>
                    </a:rPr>
                    <a:t>＝</a:t>
                  </a:r>
                  <a:r>
                    <a:rPr lang="en-US" altLang="zh-CN" sz="2665" b="1" dirty="0">
                      <a:cs typeface="+mn-ea"/>
                      <a:sym typeface="+mn-lt"/>
                    </a:rPr>
                    <a:t>∠A</a:t>
                  </a:r>
                  <a:r>
                    <a:rPr lang="en-US" altLang="zh-CN" sz="2665" b="1" baseline="-25000" dirty="0">
                      <a:cs typeface="+mn-ea"/>
                      <a:sym typeface="+mn-lt"/>
                    </a:rPr>
                    <a:t>1</a:t>
                  </a:r>
                  <a:r>
                    <a:rPr lang="en-US" altLang="zh-CN" sz="2665" b="1" dirty="0">
                      <a:cs typeface="+mn-ea"/>
                      <a:sym typeface="+mn-lt"/>
                    </a:rPr>
                    <a:t>OB</a:t>
                  </a:r>
                  <a:r>
                    <a:rPr lang="en-US" altLang="zh-CN" sz="2665" b="1" baseline="-25000" dirty="0">
                      <a:cs typeface="+mn-ea"/>
                      <a:sym typeface="+mn-lt"/>
                    </a:rPr>
                    <a:t>1</a:t>
                  </a:r>
                </a:p>
                <a:p>
                  <a:pPr defTabSz="914400"/>
                  <a:endParaRPr lang="en-US" altLang="zh-CN" sz="2665" b="1" dirty="0">
                    <a:cs typeface="+mn-ea"/>
                    <a:sym typeface="+mn-lt"/>
                  </a:endParaRPr>
                </a:p>
                <a:p>
                  <a:pPr defTabSz="914400"/>
                  <a:r>
                    <a:rPr lang="zh-CN" altLang="en-US" sz="2665" b="1" dirty="0">
                      <a:cs typeface="+mn-ea"/>
                      <a:sym typeface="+mn-lt"/>
                    </a:rPr>
                    <a:t>∴</a:t>
                  </a:r>
                  <a:r>
                    <a:rPr lang="en-US" altLang="zh-CN" sz="2665" b="1" dirty="0">
                      <a:cs typeface="+mn-ea"/>
                      <a:sym typeface="+mn-lt"/>
                    </a:rPr>
                    <a:t>AB=A</a:t>
                  </a:r>
                  <a:r>
                    <a:rPr lang="en-US" altLang="zh-CN" sz="2665" b="1" baseline="-25000" dirty="0">
                      <a:cs typeface="+mn-ea"/>
                      <a:sym typeface="+mn-lt"/>
                    </a:rPr>
                    <a:t>1</a:t>
                  </a:r>
                  <a:r>
                    <a:rPr lang="en-US" altLang="zh-CN" sz="2665" b="1" dirty="0">
                      <a:cs typeface="+mn-ea"/>
                      <a:sym typeface="+mn-lt"/>
                    </a:rPr>
                    <a:t>B</a:t>
                  </a:r>
                  <a:r>
                    <a:rPr lang="en-US" altLang="zh-CN" sz="2665" b="1" baseline="-25000" dirty="0">
                      <a:cs typeface="+mn-ea"/>
                      <a:sym typeface="+mn-lt"/>
                    </a:rPr>
                    <a:t>1</a:t>
                  </a:r>
                </a:p>
                <a:p>
                  <a:pPr defTabSz="914400"/>
                  <a:endParaRPr lang="en-US" altLang="zh-CN" sz="2665" b="1" dirty="0">
                    <a:cs typeface="+mn-ea"/>
                    <a:sym typeface="+mn-lt"/>
                  </a:endParaRPr>
                </a:p>
                <a:p>
                  <a:pPr defTabSz="914400"/>
                  <a:r>
                    <a:rPr lang="zh-CN" altLang="en-US" sz="2665" b="1" dirty="0">
                      <a:cs typeface="+mn-ea"/>
                      <a:sym typeface="+mn-lt"/>
                    </a:rPr>
                    <a:t>∴</a:t>
                  </a:r>
                  <a:r>
                    <a:rPr lang="en-US" altLang="zh-CN" sz="2665" b="1" dirty="0">
                      <a:cs typeface="+mn-ea"/>
                      <a:sym typeface="+mn-lt"/>
                    </a:rPr>
                    <a:t>AA</a:t>
                  </a:r>
                  <a:r>
                    <a:rPr lang="en-US" altLang="zh-CN" sz="2665" b="1" baseline="-25000" dirty="0">
                      <a:cs typeface="+mn-ea"/>
                      <a:sym typeface="+mn-lt"/>
                    </a:rPr>
                    <a:t>1</a:t>
                  </a:r>
                  <a:r>
                    <a:rPr lang="en-US" altLang="zh-CN" sz="2665" b="1" dirty="0">
                      <a:cs typeface="+mn-ea"/>
                      <a:sym typeface="+mn-lt"/>
                    </a:rPr>
                    <a:t>B=A</a:t>
                  </a:r>
                  <a:r>
                    <a:rPr lang="en-US" altLang="zh-CN" sz="2665" b="1" baseline="-25000" dirty="0">
                      <a:cs typeface="+mn-ea"/>
                      <a:sym typeface="+mn-lt"/>
                    </a:rPr>
                    <a:t>1</a:t>
                  </a:r>
                  <a:r>
                    <a:rPr lang="en-US" altLang="zh-CN" sz="2665" b="1" dirty="0">
                      <a:cs typeface="+mn-ea"/>
                      <a:sym typeface="+mn-lt"/>
                    </a:rPr>
                    <a:t>AB</a:t>
                  </a:r>
                  <a:r>
                    <a:rPr lang="en-US" altLang="zh-CN" sz="2665" b="1" baseline="-25000" dirty="0">
                      <a:cs typeface="+mn-ea"/>
                      <a:sym typeface="+mn-lt"/>
                    </a:rPr>
                    <a:t>1</a:t>
                  </a:r>
                </a:p>
                <a:p>
                  <a:pPr defTabSz="914400"/>
                  <a:endParaRPr lang="en-US" altLang="zh-CN" sz="2665" b="1" baseline="-25000" dirty="0">
                    <a:cs typeface="+mn-ea"/>
                    <a:sym typeface="+mn-lt"/>
                  </a:endParaRPr>
                </a:p>
                <a:p>
                  <a:pPr defTabSz="914400"/>
                  <a:r>
                    <a:rPr lang="en-US" altLang="zh-CN" sz="2665" b="1" dirty="0">
                      <a:cs typeface="+mn-ea"/>
                      <a:sym typeface="+mn-lt"/>
                    </a:rPr>
                    <a:t> </a:t>
                  </a:r>
                </a:p>
                <a:p>
                  <a:pPr defTabSz="914400"/>
                  <a:endParaRPr lang="en-US" altLang="zh-CN" sz="2665" b="1" baseline="-25000" dirty="0">
                    <a:cs typeface="+mn-ea"/>
                    <a:sym typeface="+mn-lt"/>
                  </a:endParaRPr>
                </a:p>
                <a:p>
                  <a:pPr defTabSz="914400"/>
                  <a:endParaRPr lang="en-US" altLang="zh-CN" sz="2665" b="1" baseline="-25000" dirty="0">
                    <a:cs typeface="+mn-ea"/>
                    <a:sym typeface="+mn-lt"/>
                  </a:endParaRPr>
                </a:p>
                <a:p>
                  <a:pPr defTabSz="914400"/>
                  <a:endParaRPr lang="en-US" altLang="zh-CN" sz="2665" b="1" baseline="-25000" dirty="0">
                    <a:cs typeface="+mn-ea"/>
                    <a:sym typeface="+mn-lt"/>
                  </a:endParaRPr>
                </a:p>
              </p:txBody>
            </p:sp>
            <p:sp>
              <p:nvSpPr>
                <p:cNvPr id="8" name="左大括号 7"/>
                <p:cNvSpPr/>
                <p:nvPr/>
              </p:nvSpPr>
              <p:spPr>
                <a:xfrm>
                  <a:off x="4068536" y="2120739"/>
                  <a:ext cx="81759" cy="972580"/>
                </a:xfrm>
                <a:prstGeom prst="leftBrac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 defTabSz="914400"/>
                  <a:endParaRPr lang="zh-CN" altLang="en-US">
                    <a:solidFill>
                      <a:prstClr val="black"/>
                    </a:solidFill>
                    <a:cs typeface="+mn-ea"/>
                    <a:sym typeface="+mn-lt"/>
                  </a:endParaRPr>
                </a:p>
              </p:txBody>
            </p:sp>
          </p:grpSp>
          <p:sp>
            <p:nvSpPr>
              <p:cNvPr id="36" name="Text Box 52"/>
              <p:cNvSpPr>
                <a:spLocks noChangeArrowheads="1"/>
              </p:cNvSpPr>
              <p:nvPr/>
            </p:nvSpPr>
            <p:spPr bwMode="auto">
              <a:xfrm>
                <a:off x="4461538" y="4182251"/>
                <a:ext cx="520837" cy="5000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defTabSz="914400"/>
                <a:r>
                  <a:rPr lang="en-US" altLang="zh-CN" sz="3735" b="1" dirty="0">
                    <a:solidFill>
                      <a:srgbClr val="0000FF"/>
                    </a:solidFill>
                    <a:latin typeface="+mn-lt"/>
                    <a:ea typeface="+mn-ea"/>
                    <a:cs typeface="+mn-ea"/>
                    <a:sym typeface="+mn-lt"/>
                  </a:rPr>
                  <a:t>⌒</a:t>
                </a:r>
              </a:p>
            </p:txBody>
          </p:sp>
          <p:sp>
            <p:nvSpPr>
              <p:cNvPr id="37" name="Text Box 53"/>
              <p:cNvSpPr>
                <a:spLocks noChangeArrowheads="1"/>
              </p:cNvSpPr>
              <p:nvPr/>
            </p:nvSpPr>
            <p:spPr bwMode="auto">
              <a:xfrm>
                <a:off x="5074009" y="4173312"/>
                <a:ext cx="396161" cy="5000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defTabSz="914400"/>
                <a:r>
                  <a:rPr lang="en-US" altLang="zh-CN" sz="3735" b="1" dirty="0">
                    <a:solidFill>
                      <a:srgbClr val="0000FF"/>
                    </a:solidFill>
                    <a:latin typeface="+mn-lt"/>
                    <a:ea typeface="+mn-ea"/>
                    <a:cs typeface="+mn-ea"/>
                    <a:sym typeface="+mn-lt"/>
                  </a:rPr>
                  <a:t>⌒</a:t>
                </a:r>
              </a:p>
            </p:txBody>
          </p:sp>
        </p:grpSp>
      </p:grpSp>
      <p:sp>
        <p:nvSpPr>
          <p:cNvPr id="27" name="TextBox 6"/>
          <p:cNvSpPr txBox="1"/>
          <p:nvPr/>
        </p:nvSpPr>
        <p:spPr>
          <a:xfrm>
            <a:off x="1120845" y="502151"/>
            <a:ext cx="3240360" cy="707886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4000" dirty="0">
                <a:ln w="6350">
                  <a:noFill/>
                </a:ln>
                <a:solidFill>
                  <a:srgbClr val="E48312"/>
                </a:solidFill>
                <a:cs typeface="+mn-ea"/>
                <a:sym typeface="+mn-lt"/>
              </a:rPr>
              <a:t>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7 -0.01976 C -0.00799 -0.02624 -0.02708 -0.05309 -0.04705 -0.06327 C -0.06667 -0.07346 -0.09427 -0.08272 -0.1184 -0.08087 C -0.14254 -0.07902 -0.17188 -0.06605 -0.19201 -0.05031 C -0.21233 -0.0355 -0.23004 -0.00309 -0.23993 0.00987 " rAng="0" ptsTypes="AAAAA">
                                      <p:cBhvr additive="base">
                                        <p:cTn id="6" dur="3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979" y="-1636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24 -0.09537 C 0.02188 -0.10864 0.02327 -0.15 0.01997 -0.175 C 0.01667 -0.2 0.01372 -0.22315 0.00243 -0.24568 C -0.00885 -0.26759 -0.03142 -0.2929 -0.04809 -0.30741 C -0.06475 -0.32161 -0.08784 -0.32654 -0.09809 -0.33148 " rAng="0" ptsTypes="AAAAA">
                                      <p:cBhvr additive="base">
                                        <p:cTn id="8" dur="3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024" y="-11821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000000">
                                      <p:cBhvr>
                                        <p:cTn id="10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34" grpId="0" animBg="1"/>
    </p:bldLst>
  </p:timing>
</p:sld>
</file>

<file path=ppt/theme/theme1.xml><?xml version="1.0" encoding="utf-8"?>
<a:theme xmlns:a="http://schemas.openxmlformats.org/drawingml/2006/main" name="www.2ppt.com">
  <a:themeElements>
    <a:clrScheme name="橙色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13zvwyd">
      <a:majorFont>
        <a:latin typeface="阿里巴巴普惠体 R"/>
        <a:ea typeface="思源黑体 CN Regular"/>
        <a:cs typeface=""/>
      </a:majorFont>
      <a:minorFont>
        <a:latin typeface="阿里巴巴普惠体 R"/>
        <a:ea typeface="思源黑体 CN Regular"/>
        <a:cs typeface="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阿里巴巴普惠体 R"/>
        <a:font script="Hebr" typeface="阿里巴巴普惠体 R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阿里巴巴普惠体 R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阿里巴巴普惠体 R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阿里巴巴普惠体 R"/>
        <a:ea typeface=""/>
        <a:cs typeface=""/>
        <a:font script="Jpan" typeface="ＭＳ Ｐゴシック"/>
        <a:font script="Hang" typeface="맑은 고딕"/>
        <a:font script="Hans" typeface="阿里巴巴普惠体 R"/>
        <a:font script="Hant" typeface="新細明體"/>
        <a:font script="Arab" typeface="阿里巴巴普惠体 R"/>
        <a:font script="Hebr" typeface="阿里巴巴普惠体 R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阿里巴巴普惠体 R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10</Words>
  <Application>Microsoft Office PowerPoint</Application>
  <PresentationFormat>宽屏</PresentationFormat>
  <Paragraphs>217</Paragraphs>
  <Slides>16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2" baseType="lpstr">
      <vt:lpstr>阿里巴巴普惠体 R</vt:lpstr>
      <vt:lpstr>思源黑体 CN Regular</vt:lpstr>
      <vt:lpstr>Arial</vt:lpstr>
      <vt:lpstr>Cambria Math</vt:lpstr>
      <vt:lpstr>www.2ppt.com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6</cp:revision>
  <dcterms:created xsi:type="dcterms:W3CDTF">2020-04-09T07:10:00Z</dcterms:created>
  <dcterms:modified xsi:type="dcterms:W3CDTF">2023-01-17T00:09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313AE3F22CD14942BD3F285F0654F5BE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